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543" r:id="rId2"/>
    <p:sldId id="542" r:id="rId3"/>
    <p:sldId id="257" r:id="rId4"/>
    <p:sldId id="472" r:id="rId5"/>
    <p:sldId id="576" r:id="rId6"/>
    <p:sldId id="641" r:id="rId7"/>
    <p:sldId id="654" r:id="rId8"/>
    <p:sldId id="655" r:id="rId9"/>
    <p:sldId id="623" r:id="rId10"/>
    <p:sldId id="656" r:id="rId11"/>
    <p:sldId id="657" r:id="rId12"/>
    <p:sldId id="658" r:id="rId13"/>
    <p:sldId id="624" r:id="rId14"/>
    <p:sldId id="583" r:id="rId15"/>
    <p:sldId id="625" r:id="rId16"/>
    <p:sldId id="650" r:id="rId17"/>
    <p:sldId id="635" r:id="rId18"/>
    <p:sldId id="636" r:id="rId19"/>
    <p:sldId id="563" r:id="rId20"/>
    <p:sldId id="591" r:id="rId21"/>
    <p:sldId id="593" r:id="rId22"/>
    <p:sldId id="565" r:id="rId23"/>
    <p:sldId id="596" r:id="rId24"/>
    <p:sldId id="566" r:id="rId25"/>
    <p:sldId id="610" r:id="rId26"/>
    <p:sldId id="611" r:id="rId27"/>
    <p:sldId id="612" r:id="rId28"/>
    <p:sldId id="572" r:id="rId29"/>
    <p:sldId id="621" r:id="rId30"/>
    <p:sldId id="622" r:id="rId31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01" autoAdjust="0"/>
    <p:restoredTop sz="93134" autoAdjust="0"/>
  </p:normalViewPr>
  <p:slideViewPr>
    <p:cSldViewPr>
      <p:cViewPr varScale="1">
        <p:scale>
          <a:sx n="67" d="100"/>
          <a:sy n="67" d="100"/>
        </p:scale>
        <p:origin x="-1146" y="-108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90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C6582-7808-46B7-8012-F6C1DD17FB9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6E116-6F6E-4F8D-B9AB-2FEB2083D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604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9A1F2-9D2D-4600-9103-20C0B79287B5}" type="datetimeFigureOut">
              <a:rPr lang="en-US" smtClean="0"/>
              <a:pPr/>
              <a:t>12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6013" y="696913"/>
            <a:ext cx="4649787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5543E-B2C4-495F-8BCF-73C4190FE0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20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67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259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832172" y="1512700"/>
            <a:ext cx="7286658" cy="37147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7754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84673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0081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1964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4"/>
          <p:cNvSpPr>
            <a:spLocks noGrp="1"/>
          </p:cNvSpPr>
          <p:nvPr>
            <p:ph type="sldNum" sz="quarter" idx="4"/>
          </p:nvPr>
        </p:nvSpPr>
        <p:spPr>
          <a:xfrm>
            <a:off x="3440028" y="6438363"/>
            <a:ext cx="22749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lide </a:t>
            </a:r>
            <a:fld id="{7211A346-B0B3-D946-BCFF-6D21FCA85DA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SAGA-AEM meet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617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265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513" y="31115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295400"/>
            <a:ext cx="7467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Line 11"/>
          <p:cNvSpPr>
            <a:spLocks noChangeShapeType="1"/>
          </p:cNvSpPr>
          <p:nvPr/>
        </p:nvSpPr>
        <p:spPr bwMode="auto">
          <a:xfrm flipV="1">
            <a:off x="390525" y="314325"/>
            <a:ext cx="0" cy="68580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Line 12"/>
          <p:cNvSpPr>
            <a:spLocks noChangeShapeType="1"/>
          </p:cNvSpPr>
          <p:nvPr/>
        </p:nvSpPr>
        <p:spPr bwMode="auto">
          <a:xfrm>
            <a:off x="381000" y="327025"/>
            <a:ext cx="8453438" cy="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3" name="Line 16"/>
          <p:cNvSpPr>
            <a:spLocks noChangeShapeType="1"/>
          </p:cNvSpPr>
          <p:nvPr/>
        </p:nvSpPr>
        <p:spPr bwMode="auto">
          <a:xfrm>
            <a:off x="376238" y="6400800"/>
            <a:ext cx="845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4" descr="http://gif.eos.ubc.ca/sites/default/files/kdavis/images/ubcblue_scaled(1)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596" y="6453826"/>
            <a:ext cx="2495550" cy="3905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99368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30000"/>
        </a:spcBef>
        <a:spcAft>
          <a:spcPct val="0"/>
        </a:spcAft>
        <a:buChar char="–"/>
        <a:defRPr sz="2000">
          <a:solidFill>
            <a:srgbClr val="000099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30000"/>
        </a:spcBef>
        <a:spcAft>
          <a:spcPct val="0"/>
        </a:spcAft>
        <a:buChar char="–"/>
        <a:defRPr sz="1600">
          <a:solidFill>
            <a:srgbClr val="000099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6.jp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43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43.png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microsoft.com/office/2007/relationships/media" Target="../media/media4.avi"/><Relationship Id="rId7" Type="http://schemas.openxmlformats.org/officeDocument/2006/relationships/image" Target="../media/image50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8.png"/><Relationship Id="rId4" Type="http://schemas.openxmlformats.org/officeDocument/2006/relationships/video" Target="../media/media4.avi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image" Target="../media/image11.png"/><Relationship Id="rId5" Type="http://schemas.openxmlformats.org/officeDocument/2006/relationships/image" Target="../media/image15.png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3.png"/><Relationship Id="rId5" Type="http://schemas.openxmlformats.org/officeDocument/2006/relationships/image" Target="../media/image19.emf"/><Relationship Id="rId10" Type="http://schemas.openxmlformats.org/officeDocument/2006/relationships/image" Target="../media/image22.png"/><Relationship Id="rId4" Type="http://schemas.openxmlformats.org/officeDocument/2006/relationships/image" Target="../media/image18.emf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4312" y="1447800"/>
            <a:ext cx="8631088" cy="1295400"/>
          </a:xfrm>
        </p:spPr>
        <p:txBody>
          <a:bodyPr anchor="ctr" anchorCtr="0"/>
          <a:lstStyle/>
          <a:p>
            <a:r>
              <a:rPr lang="en-CA" sz="2800" dirty="0"/>
              <a:t>Recovering Complex Conductivity from Frequency and Time Domain </a:t>
            </a:r>
            <a:r>
              <a:rPr lang="en-CA" sz="2800" dirty="0" smtClean="0"/>
              <a:t>Geophysical </a:t>
            </a:r>
            <a:r>
              <a:rPr lang="en-CA" sz="2800" dirty="0"/>
              <a:t>Surveys</a:t>
            </a:r>
            <a:endParaRPr lang="en-CA" sz="2800" b="1" dirty="0"/>
          </a:p>
        </p:txBody>
      </p:sp>
      <p:pic>
        <p:nvPicPr>
          <p:cNvPr id="6148" name="Picture 4" descr="http://gif.eos.ubc.ca/sites/default/files/kdavis/images/ubcblue_scaled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6453826"/>
            <a:ext cx="2495550" cy="390526"/>
          </a:xfrm>
          <a:prstGeom prst="rect">
            <a:avLst/>
          </a:prstGeom>
          <a:noFill/>
        </p:spPr>
      </p:pic>
      <p:pic>
        <p:nvPicPr>
          <p:cNvPr id="11" name="Picture 10" descr="GIF_UBC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39996" y="4876800"/>
            <a:ext cx="1857388" cy="1149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3664" y="3360003"/>
            <a:ext cx="71797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13 December 2013</a:t>
            </a:r>
          </a:p>
          <a:p>
            <a:pPr algn="ctr"/>
            <a:r>
              <a:rPr lang="en-CA" sz="20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eogi</a:t>
            </a:r>
            <a:r>
              <a:rPr lang="en-CA" sz="20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Kang</a:t>
            </a:r>
            <a:r>
              <a:rPr lang="en-CA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*,</a:t>
            </a:r>
            <a:r>
              <a:rPr lang="en-CA" sz="2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Dave </a:t>
            </a:r>
            <a:r>
              <a:rPr lang="en-CA" sz="2000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archant</a:t>
            </a:r>
            <a:r>
              <a:rPr lang="en-CA" sz="20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CA" sz="20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oug Oldenburg</a:t>
            </a:r>
            <a:endParaRPr lang="en-CA" sz="2000" dirty="0">
              <a:solidFill>
                <a:srgbClr val="0000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74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C-IP case: Guess</a:t>
            </a:r>
            <a:endParaRPr lang="en-CA" dirty="0"/>
          </a:p>
        </p:txBody>
      </p:sp>
      <p:sp>
        <p:nvSpPr>
          <p:cNvPr id="2" name="Oval 1"/>
          <p:cNvSpPr/>
          <p:nvPr/>
        </p:nvSpPr>
        <p:spPr bwMode="auto">
          <a:xfrm>
            <a:off x="-1143000" y="3190875"/>
            <a:ext cx="5334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+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-990600" y="2514600"/>
            <a:ext cx="5334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-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2057400" y="1676400"/>
            <a:ext cx="5105400" cy="1781175"/>
            <a:chOff x="2057400" y="1676400"/>
            <a:chExt cx="5105400" cy="1781175"/>
          </a:xfrm>
        </p:grpSpPr>
        <p:grpSp>
          <p:nvGrpSpPr>
            <p:cNvPr id="18" name="Group 17"/>
            <p:cNvGrpSpPr/>
            <p:nvPr/>
          </p:nvGrpSpPr>
          <p:grpSpPr>
            <a:xfrm>
              <a:off x="2057400" y="1676400"/>
              <a:ext cx="4991100" cy="1781175"/>
              <a:chOff x="2057400" y="1676400"/>
              <a:chExt cx="4991100" cy="1781175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2057400" y="1676400"/>
                <a:ext cx="4991100" cy="1781175"/>
                <a:chOff x="2057400" y="1676400"/>
                <a:chExt cx="4991100" cy="1781175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2057400" y="1866900"/>
                  <a:ext cx="4991100" cy="1590675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22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06298" y="1870471"/>
                  <a:ext cx="284927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3" name="Picture 3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0400" y="1878609"/>
                  <a:ext cx="288260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4" name="Straight Connector 23"/>
                <p:cNvCxnSpPr/>
                <p:nvPr/>
              </p:nvCxnSpPr>
              <p:spPr bwMode="auto">
                <a:xfrm flipH="1" flipV="1">
                  <a:off x="5848761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Straight Connector 24"/>
                <p:cNvCxnSpPr/>
                <p:nvPr/>
              </p:nvCxnSpPr>
              <p:spPr bwMode="auto">
                <a:xfrm flipH="1" flipV="1">
                  <a:off x="3333749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Straight Connector 25"/>
                <p:cNvCxnSpPr/>
                <p:nvPr/>
              </p:nvCxnSpPr>
              <p:spPr bwMode="auto">
                <a:xfrm flipH="1">
                  <a:off x="3344530" y="1676400"/>
                  <a:ext cx="25042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0" name="Rectangle 19"/>
              <p:cNvSpPr/>
              <p:nvPr/>
            </p:nvSpPr>
            <p:spPr bwMode="auto">
              <a:xfrm>
                <a:off x="4238625" y="2286000"/>
                <a:ext cx="762000" cy="7620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cxnSp>
          <p:nvCxnSpPr>
            <p:cNvPr id="40" name="Straight Arrow Connector 39"/>
            <p:cNvCxnSpPr/>
            <p:nvPr/>
          </p:nvCxnSpPr>
          <p:spPr bwMode="auto">
            <a:xfrm flipH="1">
              <a:off x="3429000" y="249555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H="1">
              <a:off x="3429000" y="278130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Box 37"/>
            <p:cNvSpPr txBox="1"/>
            <p:nvPr/>
          </p:nvSpPr>
          <p:spPr>
            <a:xfrm>
              <a:off x="5943600" y="2413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total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-6675864" y="1233123"/>
            <a:ext cx="5127702" cy="4113577"/>
            <a:chOff x="-6675864" y="1233123"/>
            <a:chExt cx="5127702" cy="4113577"/>
          </a:xfrm>
        </p:grpSpPr>
        <p:sp>
          <p:nvSpPr>
            <p:cNvPr id="50" name="Half Frame 6"/>
            <p:cNvSpPr/>
            <p:nvPr/>
          </p:nvSpPr>
          <p:spPr>
            <a:xfrm rot="5400000" flipV="1">
              <a:off x="-4312920" y="1233123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-6675864" y="1360877"/>
              <a:ext cx="5127702" cy="3858324"/>
              <a:chOff x="-6675864" y="1360877"/>
              <a:chExt cx="5127702" cy="3858324"/>
            </a:xfrm>
          </p:grpSpPr>
          <p:sp>
            <p:nvSpPr>
              <p:cNvPr id="48" name="Block Arc 5"/>
              <p:cNvSpPr/>
              <p:nvPr/>
            </p:nvSpPr>
            <p:spPr>
              <a:xfrm>
                <a:off x="-6653562" y="1360877"/>
                <a:ext cx="5105400" cy="1295400"/>
              </a:xfrm>
              <a:prstGeom prst="blockArc">
                <a:avLst>
                  <a:gd name="adj1" fmla="val 8868328"/>
                  <a:gd name="adj2" fmla="val 1815700"/>
                  <a:gd name="adj3" fmla="val 0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Block Arc 21"/>
              <p:cNvSpPr/>
              <p:nvPr/>
            </p:nvSpPr>
            <p:spPr>
              <a:xfrm flipV="1">
                <a:off x="-6675864" y="3923801"/>
                <a:ext cx="5105400" cy="1295400"/>
              </a:xfrm>
              <a:prstGeom prst="blockArc">
                <a:avLst>
                  <a:gd name="adj1" fmla="val 8868328"/>
                  <a:gd name="adj2" fmla="val 1815700"/>
                  <a:gd name="adj3" fmla="val 0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Down Arrow 7"/>
              <p:cNvSpPr/>
              <p:nvPr/>
            </p:nvSpPr>
            <p:spPr>
              <a:xfrm rot="5400000" flipH="1" flipV="1">
                <a:off x="-4229100" y="2895600"/>
                <a:ext cx="304800" cy="762000"/>
              </a:xfrm>
              <a:prstGeom prst="downArrow">
                <a:avLst>
                  <a:gd name="adj1" fmla="val 50000"/>
                  <a:gd name="adj2" fmla="val 62500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-4687560" y="2563423"/>
                <a:ext cx="13347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3600" b="1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itchFamily="34" charset="0"/>
                  </a:rPr>
                  <a:t>J </a:t>
                </a:r>
                <a:r>
                  <a:rPr lang="en-CA" sz="3600" b="1" baseline="30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IP</a:t>
                </a:r>
              </a:p>
            </p:txBody>
          </p:sp>
        </p:grpSp>
        <p:sp>
          <p:nvSpPr>
            <p:cNvPr id="54" name="Half Frame 6"/>
            <p:cNvSpPr/>
            <p:nvPr/>
          </p:nvSpPr>
          <p:spPr>
            <a:xfrm rot="5400000" flipV="1">
              <a:off x="-4311134" y="5074166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057400" y="3876675"/>
            <a:ext cx="4991100" cy="1865583"/>
            <a:chOff x="2057400" y="3876675"/>
            <a:chExt cx="4991100" cy="1865583"/>
          </a:xfrm>
        </p:grpSpPr>
        <p:grpSp>
          <p:nvGrpSpPr>
            <p:cNvPr id="29" name="Group 28"/>
            <p:cNvGrpSpPr/>
            <p:nvPr/>
          </p:nvGrpSpPr>
          <p:grpSpPr>
            <a:xfrm>
              <a:off x="2057400" y="3876675"/>
              <a:ext cx="4991100" cy="1781175"/>
              <a:chOff x="2057400" y="1676400"/>
              <a:chExt cx="4991100" cy="1781175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2057400" y="1676400"/>
                <a:ext cx="4991100" cy="1781175"/>
                <a:chOff x="2057400" y="1676400"/>
                <a:chExt cx="4991100" cy="1781175"/>
              </a:xfrm>
            </p:grpSpPr>
            <p:sp>
              <p:nvSpPr>
                <p:cNvPr id="32" name="Rectangle 31"/>
                <p:cNvSpPr/>
                <p:nvPr/>
              </p:nvSpPr>
              <p:spPr bwMode="auto">
                <a:xfrm>
                  <a:off x="2057400" y="1866900"/>
                  <a:ext cx="4991100" cy="1590675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33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06298" y="1870471"/>
                  <a:ext cx="284927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4" name="Picture 3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0400" y="1878609"/>
                  <a:ext cx="288260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35" name="Straight Connector 34"/>
                <p:cNvCxnSpPr/>
                <p:nvPr/>
              </p:nvCxnSpPr>
              <p:spPr bwMode="auto">
                <a:xfrm flipH="1" flipV="1">
                  <a:off x="5848761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Straight Connector 35"/>
                <p:cNvCxnSpPr/>
                <p:nvPr/>
              </p:nvCxnSpPr>
              <p:spPr bwMode="auto">
                <a:xfrm flipH="1" flipV="1">
                  <a:off x="3333749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" name="Straight Connector 36"/>
                <p:cNvCxnSpPr/>
                <p:nvPr/>
              </p:nvCxnSpPr>
              <p:spPr bwMode="auto">
                <a:xfrm flipH="1">
                  <a:off x="3344530" y="1676400"/>
                  <a:ext cx="25042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1" name="Rectangle 30"/>
              <p:cNvSpPr/>
              <p:nvPr/>
            </p:nvSpPr>
            <p:spPr bwMode="auto">
              <a:xfrm>
                <a:off x="4238625" y="2286000"/>
                <a:ext cx="762000" cy="7620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pic>
          <p:nvPicPr>
            <p:cNvPr id="29701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3272" y="4081961"/>
              <a:ext cx="1997392" cy="1660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2" name="그룹 41"/>
          <p:cNvGrpSpPr/>
          <p:nvPr/>
        </p:nvGrpSpPr>
        <p:grpSpPr>
          <a:xfrm>
            <a:off x="6340645" y="823893"/>
            <a:ext cx="2422355" cy="719158"/>
            <a:chOff x="1219200" y="1828800"/>
            <a:chExt cx="3078357" cy="913915"/>
          </a:xfrm>
        </p:grpSpPr>
        <p:sp>
          <p:nvSpPr>
            <p:cNvPr id="45" name="Rounded Rectangle 114"/>
            <p:cNvSpPr/>
            <p:nvPr/>
          </p:nvSpPr>
          <p:spPr>
            <a:xfrm>
              <a:off x="1219200" y="1828800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508" y="1955603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3699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143000" y="1527048"/>
            <a:ext cx="6976872" cy="232562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C-IP case</a:t>
            </a:r>
            <a:endParaRPr lang="en-CA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057400" y="1866900"/>
            <a:ext cx="4991100" cy="1590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420514" y="339725"/>
            <a:ext cx="841868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CA" kern="0" dirty="0" smtClean="0"/>
              <a:t>DC-IP case: Numerical </a:t>
            </a:r>
            <a:r>
              <a:rPr lang="en-CA" kern="0" dirty="0"/>
              <a:t>e</a:t>
            </a:r>
            <a:r>
              <a:rPr lang="en-CA" kern="0" dirty="0" smtClean="0"/>
              <a:t>xperiment</a:t>
            </a:r>
            <a:endParaRPr lang="en-CA" kern="0" dirty="0"/>
          </a:p>
        </p:txBody>
      </p:sp>
      <p:grpSp>
        <p:nvGrpSpPr>
          <p:cNvPr id="29" name="Group 28"/>
          <p:cNvGrpSpPr/>
          <p:nvPr/>
        </p:nvGrpSpPr>
        <p:grpSpPr>
          <a:xfrm>
            <a:off x="2057400" y="1676400"/>
            <a:ext cx="5105400" cy="1781175"/>
            <a:chOff x="2057400" y="1676400"/>
            <a:chExt cx="5105400" cy="1781175"/>
          </a:xfrm>
        </p:grpSpPr>
        <p:grpSp>
          <p:nvGrpSpPr>
            <p:cNvPr id="30" name="Group 29"/>
            <p:cNvGrpSpPr/>
            <p:nvPr/>
          </p:nvGrpSpPr>
          <p:grpSpPr>
            <a:xfrm>
              <a:off x="2057400" y="1676400"/>
              <a:ext cx="4991100" cy="1781175"/>
              <a:chOff x="2057400" y="1676400"/>
              <a:chExt cx="4991100" cy="1781175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2057400" y="1676400"/>
                <a:ext cx="4991100" cy="1781175"/>
                <a:chOff x="2057400" y="1676400"/>
                <a:chExt cx="4991100" cy="1781175"/>
              </a:xfrm>
            </p:grpSpPr>
            <p:sp>
              <p:nvSpPr>
                <p:cNvPr id="36" name="Rectangle 35"/>
                <p:cNvSpPr/>
                <p:nvPr/>
              </p:nvSpPr>
              <p:spPr bwMode="auto">
                <a:xfrm>
                  <a:off x="2057400" y="1866900"/>
                  <a:ext cx="4991100" cy="1590675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37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06298" y="1870471"/>
                  <a:ext cx="284927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8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0400" y="1878609"/>
                  <a:ext cx="288260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39" name="Straight Connector 38"/>
                <p:cNvCxnSpPr/>
                <p:nvPr/>
              </p:nvCxnSpPr>
              <p:spPr bwMode="auto">
                <a:xfrm flipH="1" flipV="1">
                  <a:off x="5848761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flipH="1" flipV="1">
                  <a:off x="3333749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" name="Straight Connector 40"/>
                <p:cNvCxnSpPr/>
                <p:nvPr/>
              </p:nvCxnSpPr>
              <p:spPr bwMode="auto">
                <a:xfrm flipH="1">
                  <a:off x="3344530" y="1676400"/>
                  <a:ext cx="25042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5" name="Rectangle 34"/>
              <p:cNvSpPr/>
              <p:nvPr/>
            </p:nvSpPr>
            <p:spPr bwMode="auto">
              <a:xfrm>
                <a:off x="4238625" y="2286000"/>
                <a:ext cx="762000" cy="7620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 flipH="1">
              <a:off x="3429000" y="249555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>
              <a:off x="3429000" y="278130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5943600" y="2413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total</a:t>
              </a:r>
            </a:p>
          </p:txBody>
        </p:sp>
      </p:grpSp>
      <p:sp>
        <p:nvSpPr>
          <p:cNvPr id="61" name="Rectangle 60"/>
          <p:cNvSpPr/>
          <p:nvPr/>
        </p:nvSpPr>
        <p:spPr>
          <a:xfrm>
            <a:off x="949656" y="1371600"/>
            <a:ext cx="4050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C current density section</a:t>
            </a:r>
          </a:p>
        </p:txBody>
      </p:sp>
    </p:spTree>
    <p:extLst>
      <p:ext uri="{BB962C8B-B14F-4D97-AF65-F5344CB8AC3E}">
        <p14:creationId xmlns:p14="http://schemas.microsoft.com/office/powerpoint/2010/main" val="1224341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527048"/>
            <a:ext cx="6976872" cy="465124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C-IP case</a:t>
            </a:r>
            <a:endParaRPr lang="en-CA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057400" y="1866900"/>
            <a:ext cx="4991100" cy="1590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420514" y="339725"/>
            <a:ext cx="841868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CA" kern="0" dirty="0" smtClean="0"/>
              <a:t>DC-IP case: Numerical </a:t>
            </a:r>
            <a:r>
              <a:rPr lang="en-CA" kern="0" dirty="0"/>
              <a:t>e</a:t>
            </a:r>
            <a:r>
              <a:rPr lang="en-CA" kern="0" dirty="0" smtClean="0"/>
              <a:t>xperiment</a:t>
            </a:r>
            <a:endParaRPr lang="en-CA" kern="0" dirty="0"/>
          </a:p>
        </p:txBody>
      </p:sp>
      <p:grpSp>
        <p:nvGrpSpPr>
          <p:cNvPr id="29" name="Group 28"/>
          <p:cNvGrpSpPr/>
          <p:nvPr/>
        </p:nvGrpSpPr>
        <p:grpSpPr>
          <a:xfrm>
            <a:off x="2057400" y="1676400"/>
            <a:ext cx="5105400" cy="1781175"/>
            <a:chOff x="2057400" y="1676400"/>
            <a:chExt cx="5105400" cy="1781175"/>
          </a:xfrm>
        </p:grpSpPr>
        <p:grpSp>
          <p:nvGrpSpPr>
            <p:cNvPr id="30" name="Group 29"/>
            <p:cNvGrpSpPr/>
            <p:nvPr/>
          </p:nvGrpSpPr>
          <p:grpSpPr>
            <a:xfrm>
              <a:off x="2057400" y="1676400"/>
              <a:ext cx="4991100" cy="1781175"/>
              <a:chOff x="2057400" y="1676400"/>
              <a:chExt cx="4991100" cy="1781175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2057400" y="1676400"/>
                <a:ext cx="4991100" cy="1781175"/>
                <a:chOff x="2057400" y="1676400"/>
                <a:chExt cx="4991100" cy="1781175"/>
              </a:xfrm>
            </p:grpSpPr>
            <p:sp>
              <p:nvSpPr>
                <p:cNvPr id="36" name="Rectangle 35"/>
                <p:cNvSpPr/>
                <p:nvPr/>
              </p:nvSpPr>
              <p:spPr bwMode="auto">
                <a:xfrm>
                  <a:off x="2057400" y="1866900"/>
                  <a:ext cx="4991100" cy="1590675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37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06298" y="1870471"/>
                  <a:ext cx="284927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8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0400" y="1878609"/>
                  <a:ext cx="288260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39" name="Straight Connector 38"/>
                <p:cNvCxnSpPr/>
                <p:nvPr/>
              </p:nvCxnSpPr>
              <p:spPr bwMode="auto">
                <a:xfrm flipH="1" flipV="1">
                  <a:off x="5848761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flipH="1" flipV="1">
                  <a:off x="3333749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" name="Straight Connector 40"/>
                <p:cNvCxnSpPr/>
                <p:nvPr/>
              </p:nvCxnSpPr>
              <p:spPr bwMode="auto">
                <a:xfrm flipH="1">
                  <a:off x="3344530" y="1676400"/>
                  <a:ext cx="25042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5" name="Rectangle 34"/>
              <p:cNvSpPr/>
              <p:nvPr/>
            </p:nvSpPr>
            <p:spPr bwMode="auto">
              <a:xfrm>
                <a:off x="4238625" y="2286000"/>
                <a:ext cx="762000" cy="7620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 flipH="1">
              <a:off x="3429000" y="249555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>
              <a:off x="3429000" y="2781300"/>
              <a:ext cx="23601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5943600" y="2413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total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057400" y="3876675"/>
            <a:ext cx="4991100" cy="1865583"/>
            <a:chOff x="2057400" y="3876675"/>
            <a:chExt cx="4991100" cy="1865583"/>
          </a:xfrm>
        </p:grpSpPr>
        <p:grpSp>
          <p:nvGrpSpPr>
            <p:cNvPr id="43" name="Group 42"/>
            <p:cNvGrpSpPr/>
            <p:nvPr/>
          </p:nvGrpSpPr>
          <p:grpSpPr>
            <a:xfrm>
              <a:off x="2057400" y="3876675"/>
              <a:ext cx="4991100" cy="1781175"/>
              <a:chOff x="2057400" y="1676400"/>
              <a:chExt cx="4991100" cy="1781175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2057400" y="1676400"/>
                <a:ext cx="4991100" cy="1781175"/>
                <a:chOff x="2057400" y="1676400"/>
                <a:chExt cx="4991100" cy="1781175"/>
              </a:xfrm>
            </p:grpSpPr>
            <p:sp>
              <p:nvSpPr>
                <p:cNvPr id="47" name="Rectangle 46"/>
                <p:cNvSpPr/>
                <p:nvPr/>
              </p:nvSpPr>
              <p:spPr bwMode="auto">
                <a:xfrm>
                  <a:off x="2057400" y="1866900"/>
                  <a:ext cx="4991100" cy="1590675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pic>
              <p:nvPicPr>
                <p:cNvPr id="48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06298" y="1870471"/>
                  <a:ext cx="284927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9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0400" y="1878609"/>
                  <a:ext cx="288260" cy="3107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50" name="Straight Connector 49"/>
                <p:cNvCxnSpPr/>
                <p:nvPr/>
              </p:nvCxnSpPr>
              <p:spPr bwMode="auto">
                <a:xfrm flipH="1" flipV="1">
                  <a:off x="5848761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Straight Connector 50"/>
                <p:cNvCxnSpPr/>
                <p:nvPr/>
              </p:nvCxnSpPr>
              <p:spPr bwMode="auto">
                <a:xfrm flipH="1" flipV="1">
                  <a:off x="3333749" y="1676400"/>
                  <a:ext cx="1" cy="194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/>
                <p:cNvCxnSpPr/>
                <p:nvPr/>
              </p:nvCxnSpPr>
              <p:spPr bwMode="auto">
                <a:xfrm flipH="1">
                  <a:off x="3344530" y="1676400"/>
                  <a:ext cx="25042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6" name="Rectangle 45"/>
              <p:cNvSpPr/>
              <p:nvPr/>
            </p:nvSpPr>
            <p:spPr bwMode="auto">
              <a:xfrm>
                <a:off x="4238625" y="2286000"/>
                <a:ext cx="762000" cy="7620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pic>
          <p:nvPicPr>
            <p:cNvPr id="44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3272" y="4081961"/>
              <a:ext cx="1997392" cy="1660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4" name="그룹 127"/>
          <p:cNvGrpSpPr/>
          <p:nvPr/>
        </p:nvGrpSpPr>
        <p:grpSpPr>
          <a:xfrm flipH="1">
            <a:off x="4267199" y="3592123"/>
            <a:ext cx="685801" cy="446477"/>
            <a:chOff x="380999" y="1981200"/>
            <a:chExt cx="685801" cy="446477"/>
          </a:xfrm>
        </p:grpSpPr>
        <p:cxnSp>
          <p:nvCxnSpPr>
            <p:cNvPr id="55" name="직선 연결선 116"/>
            <p:cNvCxnSpPr/>
            <p:nvPr/>
          </p:nvCxnSpPr>
          <p:spPr bwMode="auto">
            <a:xfrm flipV="1">
              <a:off x="380999" y="2122877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직선 연결선 118"/>
            <p:cNvCxnSpPr/>
            <p:nvPr/>
          </p:nvCxnSpPr>
          <p:spPr bwMode="auto">
            <a:xfrm>
              <a:off x="380999" y="2122877"/>
              <a:ext cx="68580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직선 연결선 128"/>
            <p:cNvCxnSpPr/>
            <p:nvPr/>
          </p:nvCxnSpPr>
          <p:spPr bwMode="auto">
            <a:xfrm flipV="1">
              <a:off x="1066800" y="2122877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타원 126"/>
            <p:cNvSpPr/>
            <p:nvPr/>
          </p:nvSpPr>
          <p:spPr bwMode="auto">
            <a:xfrm>
              <a:off x="586740" y="1981200"/>
              <a:ext cx="266700" cy="28194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CA" sz="1200" b="1" dirty="0" smtClean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V</a:t>
              </a:r>
              <a:endParaRPr kumimoji="0" lang="en-CA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59" name="Rectangle 58"/>
          <p:cNvSpPr/>
          <p:nvPr/>
        </p:nvSpPr>
        <p:spPr>
          <a:xfrm>
            <a:off x="950323" y="3634012"/>
            <a:ext cx="37969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current density section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949655" y="1371600"/>
            <a:ext cx="3463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DC current density section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791200" y="995144"/>
            <a:ext cx="3114675" cy="1602522"/>
            <a:chOff x="5791200" y="995144"/>
            <a:chExt cx="3114675" cy="1602522"/>
          </a:xfrm>
        </p:grpSpPr>
        <p:pic>
          <p:nvPicPr>
            <p:cNvPr id="53" name="그림 155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8" t="67313" r="2292" b="6111"/>
            <a:stretch/>
          </p:blipFill>
          <p:spPr>
            <a:xfrm>
              <a:off x="6355505" y="995144"/>
              <a:ext cx="2417433" cy="681256"/>
            </a:xfrm>
            <a:prstGeom prst="rect">
              <a:avLst/>
            </a:prstGeom>
            <a:ln>
              <a:noFill/>
            </a:ln>
          </p:spPr>
        </p:pic>
        <p:sp>
          <p:nvSpPr>
            <p:cNvPr id="61" name="Rounded Rectangle 60"/>
            <p:cNvSpPr/>
            <p:nvPr/>
          </p:nvSpPr>
          <p:spPr>
            <a:xfrm>
              <a:off x="5791200" y="1790579"/>
              <a:ext cx="3114675" cy="807087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sz="24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vervoltage effect</a:t>
              </a:r>
              <a:endPara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7434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5651500" y="3223715"/>
            <a:ext cx="2730500" cy="624386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oltage effect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14400" y="4343642"/>
            <a:ext cx="6091031" cy="1752358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ü"/>
            </a:pP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066800" y="4476750"/>
            <a:ext cx="4572000" cy="1524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CA" sz="2400" dirty="0" smtClean="0"/>
              <a:t>Oldenburg and Li (1994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CA" sz="2400" dirty="0" smtClean="0"/>
              <a:t>Yuval and Oldenburg (1997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CA" sz="2400" dirty="0" err="1" smtClean="0"/>
              <a:t>Routh</a:t>
            </a:r>
            <a:r>
              <a:rPr lang="en-CA" sz="2400" dirty="0" smtClean="0"/>
              <a:t> and Oldenburg (2001)</a:t>
            </a:r>
          </a:p>
          <a:p>
            <a:pPr>
              <a:buFont typeface="Wingdings" panose="05000000000000000000" pitchFamily="2" charset="2"/>
              <a:buChar char="ü"/>
            </a:pPr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C-IP inversion</a:t>
            </a:r>
            <a:endParaRPr lang="en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480600" y="1066800"/>
            <a:ext cx="8282400" cy="1861709"/>
            <a:chOff x="480600" y="2069068"/>
            <a:chExt cx="8282400" cy="1861709"/>
          </a:xfrm>
        </p:grpSpPr>
        <p:cxnSp>
          <p:nvCxnSpPr>
            <p:cNvPr id="17" name="직선 연결선 80"/>
            <p:cNvCxnSpPr/>
            <p:nvPr/>
          </p:nvCxnSpPr>
          <p:spPr bwMode="auto">
            <a:xfrm flipH="1">
              <a:off x="480600" y="2846777"/>
              <a:ext cx="4320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8" name="그룹 127"/>
            <p:cNvGrpSpPr/>
            <p:nvPr/>
          </p:nvGrpSpPr>
          <p:grpSpPr>
            <a:xfrm flipH="1">
              <a:off x="2794182" y="2397197"/>
              <a:ext cx="685801" cy="446477"/>
              <a:chOff x="-584385" y="1981200"/>
              <a:chExt cx="685801" cy="446477"/>
            </a:xfrm>
          </p:grpSpPr>
          <p:cxnSp>
            <p:nvCxnSpPr>
              <p:cNvPr id="28" name="직선 연결선 116"/>
              <p:cNvCxnSpPr/>
              <p:nvPr/>
            </p:nvCxnSpPr>
            <p:spPr bwMode="auto">
              <a:xfrm flipV="1">
                <a:off x="-584385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직선 연결선 118"/>
              <p:cNvCxnSpPr/>
              <p:nvPr/>
            </p:nvCxnSpPr>
            <p:spPr bwMode="auto">
              <a:xfrm>
                <a:off x="-584385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직선 연결선 128"/>
              <p:cNvCxnSpPr/>
              <p:nvPr/>
            </p:nvCxnSpPr>
            <p:spPr bwMode="auto">
              <a:xfrm flipV="1">
                <a:off x="101416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타원 126"/>
              <p:cNvSpPr/>
              <p:nvPr/>
            </p:nvSpPr>
            <p:spPr bwMode="auto">
              <a:xfrm>
                <a:off x="-378644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 smtClean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V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" name="그룹 132"/>
            <p:cNvGrpSpPr/>
            <p:nvPr/>
          </p:nvGrpSpPr>
          <p:grpSpPr>
            <a:xfrm flipH="1">
              <a:off x="609597" y="2397197"/>
              <a:ext cx="685801" cy="446477"/>
              <a:chOff x="380999" y="1981200"/>
              <a:chExt cx="685801" cy="446477"/>
            </a:xfrm>
          </p:grpSpPr>
          <p:cxnSp>
            <p:nvCxnSpPr>
              <p:cNvPr id="24" name="직선 연결선 133"/>
              <p:cNvCxnSpPr/>
              <p:nvPr/>
            </p:nvCxnSpPr>
            <p:spPr bwMode="auto">
              <a:xfrm flipV="1">
                <a:off x="380999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직선 연결선 134"/>
              <p:cNvCxnSpPr/>
              <p:nvPr/>
            </p:nvCxnSpPr>
            <p:spPr bwMode="auto">
              <a:xfrm>
                <a:off x="380999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직선 연결선 135"/>
              <p:cNvCxnSpPr/>
              <p:nvPr/>
            </p:nvCxnSpPr>
            <p:spPr bwMode="auto">
              <a:xfrm flipV="1">
                <a:off x="1066800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타원 136"/>
              <p:cNvSpPr/>
              <p:nvPr/>
            </p:nvSpPr>
            <p:spPr bwMode="auto">
              <a:xfrm>
                <a:off x="586740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I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20" name="그림 15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8" t="67313" r="2292" b="6111"/>
            <a:stretch/>
          </p:blipFill>
          <p:spPr>
            <a:xfrm>
              <a:off x="5247862" y="2940177"/>
              <a:ext cx="3515138" cy="990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495300" y="2069068"/>
              <a:ext cx="8118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latin typeface="Arial" pitchFamily="34" charset="0"/>
                  <a:cs typeface="Arial" pitchFamily="34" charset="0"/>
                </a:rPr>
                <a:t>Curre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93398" y="2071914"/>
              <a:ext cx="8118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latin typeface="Arial" pitchFamily="34" charset="0"/>
                  <a:cs typeface="Arial" pitchFamily="34" charset="0"/>
                </a:rPr>
                <a:t>Voltage</a:t>
              </a:r>
            </a:p>
          </p:txBody>
        </p:sp>
      </p:grpSp>
      <p:sp>
        <p:nvSpPr>
          <p:cNvPr id="34" name="Rectangle 33"/>
          <p:cNvSpPr/>
          <p:nvPr/>
        </p:nvSpPr>
        <p:spPr bwMode="auto">
          <a:xfrm>
            <a:off x="1989275" y="2461714"/>
            <a:ext cx="762000" cy="762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922" y="2057400"/>
            <a:ext cx="1997392" cy="166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22" y="2133600"/>
            <a:ext cx="3589078" cy="1171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ounded Rectangle 32"/>
          <p:cNvSpPr/>
          <p:nvPr/>
        </p:nvSpPr>
        <p:spPr>
          <a:xfrm>
            <a:off x="495300" y="3137171"/>
            <a:ext cx="8216401" cy="1161052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toring distribution of IP parameters from ATEM-IP responses has not been fully accomplished.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476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e want to …</a:t>
            </a:r>
            <a:endParaRPr lang="en-CA" dirty="0"/>
          </a:p>
        </p:txBody>
      </p:sp>
      <p:sp>
        <p:nvSpPr>
          <p:cNvPr id="5" name="Rounded Rectangle 31"/>
          <p:cNvSpPr/>
          <p:nvPr/>
        </p:nvSpPr>
        <p:spPr>
          <a:xfrm>
            <a:off x="457200" y="1676400"/>
            <a:ext cx="8321583" cy="403860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ver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 parameters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rborne TEM-IP responses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eaLnBrk="0" fontAlgn="base" hangingPunct="0">
              <a:spcBef>
                <a:spcPct val="3000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nceptual </a:t>
            </a:r>
            <a:r>
              <a:rPr lang="en-CA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of IP 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 in DC valid </a:t>
            </a:r>
            <a:r>
              <a:rPr lang="en-CA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TEM?</a:t>
            </a:r>
          </a:p>
          <a:p>
            <a:pPr marL="800100" lvl="1" indent="-342900" eaLnBrk="0" fontAlgn="base" hangingPunct="0">
              <a:spcBef>
                <a:spcPct val="3000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identify IP 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es?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endParaRPr lang="en-CA" sz="28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690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ifferent experiments</a:t>
            </a:r>
            <a:br>
              <a:rPr lang="en-CA" dirty="0" smtClean="0"/>
            </a:br>
            <a:endParaRPr lang="en-CA" dirty="0"/>
          </a:p>
        </p:txBody>
      </p:sp>
      <p:sp>
        <p:nvSpPr>
          <p:cNvPr id="8" name="Oval 3"/>
          <p:cNvSpPr/>
          <p:nvPr/>
        </p:nvSpPr>
        <p:spPr>
          <a:xfrm>
            <a:off x="-5181600" y="2122877"/>
            <a:ext cx="2209800" cy="2209800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i="1">
              <a:latin typeface="Arial" panose="020B0604020202020204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6739350" y="7467600"/>
            <a:ext cx="7239000" cy="2199077"/>
            <a:chOff x="-6739350" y="7467600"/>
            <a:chExt cx="7239000" cy="2199077"/>
          </a:xfrm>
        </p:grpSpPr>
        <p:grpSp>
          <p:nvGrpSpPr>
            <p:cNvPr id="9" name="Group 24"/>
            <p:cNvGrpSpPr/>
            <p:nvPr/>
          </p:nvGrpSpPr>
          <p:grpSpPr>
            <a:xfrm flipH="1">
              <a:off x="-6739350" y="7467600"/>
              <a:ext cx="1371600" cy="2199077"/>
              <a:chOff x="685800" y="1687123"/>
              <a:chExt cx="1371600" cy="2199077"/>
            </a:xfrm>
          </p:grpSpPr>
          <p:grpSp>
            <p:nvGrpSpPr>
              <p:cNvPr id="39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41" name="Straight Arrow Connector 12"/>
                <p:cNvCxnSpPr/>
                <p:nvPr/>
              </p:nvCxnSpPr>
              <p:spPr>
                <a:xfrm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13"/>
                <p:cNvCxnSpPr/>
                <p:nvPr/>
              </p:nvCxnSpPr>
              <p:spPr>
                <a:xfrm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14"/>
                <p:cNvCxnSpPr/>
                <p:nvPr/>
              </p:nvCxnSpPr>
              <p:spPr>
                <a:xfrm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15"/>
                <p:cNvCxnSpPr/>
                <p:nvPr/>
              </p:nvCxnSpPr>
              <p:spPr>
                <a:xfrm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Box 39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oup 25"/>
            <p:cNvGrpSpPr/>
            <p:nvPr/>
          </p:nvGrpSpPr>
          <p:grpSpPr>
            <a:xfrm flipH="1">
              <a:off x="-871950" y="7467600"/>
              <a:ext cx="1371600" cy="2199077"/>
              <a:chOff x="685800" y="1687123"/>
              <a:chExt cx="1371600" cy="2199077"/>
            </a:xfrm>
          </p:grpSpPr>
          <p:grpSp>
            <p:nvGrpSpPr>
              <p:cNvPr id="33" name="Group 26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35" name="Straight Arrow Connector 28"/>
                <p:cNvCxnSpPr/>
                <p:nvPr/>
              </p:nvCxnSpPr>
              <p:spPr>
                <a:xfrm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29"/>
                <p:cNvCxnSpPr/>
                <p:nvPr/>
              </p:nvCxnSpPr>
              <p:spPr>
                <a:xfrm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0"/>
                <p:cNvCxnSpPr/>
                <p:nvPr/>
              </p:nvCxnSpPr>
              <p:spPr>
                <a:xfrm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1"/>
                <p:cNvCxnSpPr/>
                <p:nvPr/>
              </p:nvCxnSpPr>
              <p:spPr>
                <a:xfrm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4" name="TextBox 33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 smtClean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Block Arc 5"/>
          <p:cNvSpPr/>
          <p:nvPr/>
        </p:nvSpPr>
        <p:spPr>
          <a:xfrm>
            <a:off x="-6653562" y="1360877"/>
            <a:ext cx="5105400" cy="1295400"/>
          </a:xfrm>
          <a:prstGeom prst="blockArc">
            <a:avLst>
              <a:gd name="adj1" fmla="val 8868328"/>
              <a:gd name="adj2" fmla="val 1815700"/>
              <a:gd name="adj3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Block Arc 21"/>
          <p:cNvSpPr/>
          <p:nvPr/>
        </p:nvSpPr>
        <p:spPr>
          <a:xfrm flipV="1">
            <a:off x="-6675864" y="3923801"/>
            <a:ext cx="5105400" cy="1295400"/>
          </a:xfrm>
          <a:prstGeom prst="blockArc">
            <a:avLst>
              <a:gd name="adj1" fmla="val 8868328"/>
              <a:gd name="adj2" fmla="val 1815700"/>
              <a:gd name="adj3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Half Frame 6"/>
          <p:cNvSpPr/>
          <p:nvPr/>
        </p:nvSpPr>
        <p:spPr>
          <a:xfrm rot="16200000" flipV="1">
            <a:off x="-4312920" y="1233123"/>
            <a:ext cx="272534" cy="272534"/>
          </a:xfrm>
          <a:prstGeom prst="halfFrame">
            <a:avLst>
              <a:gd name="adj1" fmla="val 0"/>
              <a:gd name="adj2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Half Frame 23"/>
          <p:cNvSpPr/>
          <p:nvPr/>
        </p:nvSpPr>
        <p:spPr>
          <a:xfrm rot="5400000" flipH="1">
            <a:off x="-4160520" y="5088843"/>
            <a:ext cx="272534" cy="272534"/>
          </a:xfrm>
          <a:prstGeom prst="halfFrame">
            <a:avLst>
              <a:gd name="adj1" fmla="val 0"/>
              <a:gd name="adj2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Down Arrow 7"/>
          <p:cNvSpPr/>
          <p:nvPr/>
        </p:nvSpPr>
        <p:spPr>
          <a:xfrm rot="5400000">
            <a:off x="-4229100" y="2846777"/>
            <a:ext cx="304800" cy="762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latin typeface="Arial" panose="020B0604020202020204" pitchFamily="34" charset="0"/>
              <a:cs typeface="Arial" pitchFamily="34" charset="0"/>
            </a:endParaRPr>
          </a:p>
        </p:txBody>
      </p:sp>
      <p:grpSp>
        <p:nvGrpSpPr>
          <p:cNvPr id="22" name="Group 37"/>
          <p:cNvGrpSpPr/>
          <p:nvPr/>
        </p:nvGrpSpPr>
        <p:grpSpPr>
          <a:xfrm>
            <a:off x="-5128260" y="2427677"/>
            <a:ext cx="2156460" cy="1524000"/>
            <a:chOff x="3558540" y="2286000"/>
            <a:chExt cx="2156460" cy="1524000"/>
          </a:xfrm>
        </p:grpSpPr>
        <p:sp>
          <p:nvSpPr>
            <p:cNvPr id="23" name="Cross 38"/>
            <p:cNvSpPr/>
            <p:nvPr/>
          </p:nvSpPr>
          <p:spPr>
            <a:xfrm>
              <a:off x="3831074" y="2286000"/>
              <a:ext cx="276106" cy="276106"/>
            </a:xfrm>
            <a:prstGeom prst="plus">
              <a:avLst>
                <a:gd name="adj" fmla="val 4542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Cross 39"/>
            <p:cNvSpPr/>
            <p:nvPr/>
          </p:nvSpPr>
          <p:spPr>
            <a:xfrm>
              <a:off x="3671947" y="2597973"/>
              <a:ext cx="276106" cy="276106"/>
            </a:xfrm>
            <a:prstGeom prst="plus">
              <a:avLst>
                <a:gd name="adj" fmla="val 4542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Cross 40"/>
            <p:cNvSpPr/>
            <p:nvPr/>
          </p:nvSpPr>
          <p:spPr>
            <a:xfrm>
              <a:off x="3662541" y="3221920"/>
              <a:ext cx="276106" cy="276106"/>
            </a:xfrm>
            <a:prstGeom prst="plus">
              <a:avLst>
                <a:gd name="adj" fmla="val 4542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Cross 41"/>
            <p:cNvSpPr/>
            <p:nvPr/>
          </p:nvSpPr>
          <p:spPr>
            <a:xfrm>
              <a:off x="3831074" y="3533894"/>
              <a:ext cx="276106" cy="276106"/>
            </a:xfrm>
            <a:prstGeom prst="plus">
              <a:avLst>
                <a:gd name="adj" fmla="val 4542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Cross 42"/>
            <p:cNvSpPr/>
            <p:nvPr/>
          </p:nvSpPr>
          <p:spPr>
            <a:xfrm>
              <a:off x="3558540" y="2909946"/>
              <a:ext cx="276106" cy="276106"/>
            </a:xfrm>
            <a:prstGeom prst="plus">
              <a:avLst>
                <a:gd name="adj" fmla="val 4542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Minus 43"/>
            <p:cNvSpPr/>
            <p:nvPr/>
          </p:nvSpPr>
          <p:spPr>
            <a:xfrm>
              <a:off x="5124688" y="2401192"/>
              <a:ext cx="295156" cy="45719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Minus 44"/>
            <p:cNvSpPr/>
            <p:nvPr/>
          </p:nvSpPr>
          <p:spPr>
            <a:xfrm>
              <a:off x="5334000" y="2713166"/>
              <a:ext cx="295156" cy="45719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Minus 45"/>
            <p:cNvSpPr/>
            <p:nvPr/>
          </p:nvSpPr>
          <p:spPr>
            <a:xfrm>
              <a:off x="5419844" y="3025139"/>
              <a:ext cx="295156" cy="45719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Minus 46"/>
            <p:cNvSpPr/>
            <p:nvPr/>
          </p:nvSpPr>
          <p:spPr>
            <a:xfrm>
              <a:off x="5334000" y="3355340"/>
              <a:ext cx="295156" cy="45719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Minus 47"/>
            <p:cNvSpPr/>
            <p:nvPr/>
          </p:nvSpPr>
          <p:spPr>
            <a:xfrm>
              <a:off x="5189716" y="3649087"/>
              <a:ext cx="295156" cy="45719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-4687560" y="2514600"/>
            <a:ext cx="1334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J </a:t>
            </a:r>
            <a:r>
              <a:rPr lang="en-CA" sz="36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34228" y="1562681"/>
            <a:ext cx="5098184" cy="4219904"/>
            <a:chOff x="3534228" y="1562681"/>
            <a:chExt cx="5098184" cy="4219904"/>
          </a:xfrm>
        </p:grpSpPr>
        <p:grpSp>
          <p:nvGrpSpPr>
            <p:cNvPr id="153" name="그룹 152"/>
            <p:cNvGrpSpPr/>
            <p:nvPr/>
          </p:nvGrpSpPr>
          <p:grpSpPr>
            <a:xfrm flipH="1">
              <a:off x="3534228" y="1562681"/>
              <a:ext cx="1571172" cy="1044773"/>
              <a:chOff x="76199" y="1459104"/>
              <a:chExt cx="1571172" cy="1044773"/>
            </a:xfrm>
          </p:grpSpPr>
          <p:pic>
            <p:nvPicPr>
              <p:cNvPr id="131" name="그림 13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4" t="55799" r="47894" b="26303"/>
              <a:stretch/>
            </p:blipFill>
            <p:spPr>
              <a:xfrm flipH="1">
                <a:off x="76199" y="1459104"/>
                <a:ext cx="1094014" cy="438400"/>
              </a:xfrm>
              <a:prstGeom prst="rect">
                <a:avLst/>
              </a:prstGeom>
            </p:spPr>
          </p:pic>
          <p:cxnSp>
            <p:nvCxnSpPr>
              <p:cNvPr id="139" name="직선 연결선 138"/>
              <p:cNvCxnSpPr/>
              <p:nvPr/>
            </p:nvCxnSpPr>
            <p:spPr bwMode="auto">
              <a:xfrm>
                <a:off x="1037771" y="1678304"/>
                <a:ext cx="304800" cy="7493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" name="타원 142"/>
              <p:cNvSpPr/>
              <p:nvPr/>
            </p:nvSpPr>
            <p:spPr bwMode="auto">
              <a:xfrm>
                <a:off x="1037771" y="2362200"/>
                <a:ext cx="609600" cy="14167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45" name="직선 연결선 144"/>
              <p:cNvCxnSpPr>
                <a:stCxn id="143" idx="2"/>
                <a:endCxn id="143" idx="6"/>
              </p:cNvCxnSpPr>
              <p:nvPr/>
            </p:nvCxnSpPr>
            <p:spPr bwMode="auto">
              <a:xfrm>
                <a:off x="1037771" y="2433039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7" name="직선 연결선 146"/>
              <p:cNvCxnSpPr>
                <a:stCxn id="143" idx="0"/>
                <a:endCxn id="143" idx="4"/>
              </p:cNvCxnSpPr>
              <p:nvPr/>
            </p:nvCxnSpPr>
            <p:spPr bwMode="auto">
              <a:xfrm flipH="1">
                <a:off x="1342571" y="2362200"/>
                <a:ext cx="0" cy="1416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0" name="직선 연결선 149"/>
              <p:cNvCxnSpPr>
                <a:stCxn id="143" idx="3"/>
                <a:endCxn id="143" idx="7"/>
              </p:cNvCxnSpPr>
              <p:nvPr/>
            </p:nvCxnSpPr>
            <p:spPr bwMode="auto">
              <a:xfrm flipV="1"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2" name="직선 연결선 151"/>
              <p:cNvCxnSpPr>
                <a:stCxn id="143" idx="1"/>
                <a:endCxn id="143" idx="5"/>
              </p:cNvCxnSpPr>
              <p:nvPr/>
            </p:nvCxnSpPr>
            <p:spPr bwMode="auto">
              <a:xfrm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5037" y="2837765"/>
              <a:ext cx="3487375" cy="2944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480600" y="1371600"/>
            <a:ext cx="8282400" cy="1475177"/>
            <a:chOff x="480600" y="1371600"/>
            <a:chExt cx="8282400" cy="1475177"/>
          </a:xfrm>
        </p:grpSpPr>
        <p:cxnSp>
          <p:nvCxnSpPr>
            <p:cNvPr id="81" name="직선 연결선 80"/>
            <p:cNvCxnSpPr/>
            <p:nvPr/>
          </p:nvCxnSpPr>
          <p:spPr bwMode="auto">
            <a:xfrm flipH="1">
              <a:off x="480600" y="2846777"/>
              <a:ext cx="4320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그룹 127"/>
            <p:cNvGrpSpPr/>
            <p:nvPr/>
          </p:nvGrpSpPr>
          <p:grpSpPr>
            <a:xfrm flipH="1">
              <a:off x="1828798" y="2397197"/>
              <a:ext cx="685801" cy="446477"/>
              <a:chOff x="380999" y="1981200"/>
              <a:chExt cx="685801" cy="446477"/>
            </a:xfrm>
          </p:grpSpPr>
          <p:cxnSp>
            <p:nvCxnSpPr>
              <p:cNvPr id="117" name="직선 연결선 116"/>
              <p:cNvCxnSpPr/>
              <p:nvPr/>
            </p:nvCxnSpPr>
            <p:spPr bwMode="auto">
              <a:xfrm flipV="1">
                <a:off x="380999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직선 연결선 118"/>
              <p:cNvCxnSpPr/>
              <p:nvPr/>
            </p:nvCxnSpPr>
            <p:spPr bwMode="auto">
              <a:xfrm>
                <a:off x="380999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직선 연결선 128"/>
              <p:cNvCxnSpPr/>
              <p:nvPr/>
            </p:nvCxnSpPr>
            <p:spPr bwMode="auto">
              <a:xfrm flipV="1">
                <a:off x="1066800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7" name="타원 126"/>
              <p:cNvSpPr/>
              <p:nvPr/>
            </p:nvSpPr>
            <p:spPr bwMode="auto">
              <a:xfrm>
                <a:off x="586740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 smtClean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V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3" name="그룹 132"/>
            <p:cNvGrpSpPr/>
            <p:nvPr/>
          </p:nvGrpSpPr>
          <p:grpSpPr>
            <a:xfrm flipH="1">
              <a:off x="609597" y="2397197"/>
              <a:ext cx="685803" cy="446477"/>
              <a:chOff x="380997" y="1981200"/>
              <a:chExt cx="685803" cy="446477"/>
            </a:xfrm>
          </p:grpSpPr>
          <p:cxnSp>
            <p:nvCxnSpPr>
              <p:cNvPr id="134" name="직선 연결선 133"/>
              <p:cNvCxnSpPr/>
              <p:nvPr/>
            </p:nvCxnSpPr>
            <p:spPr bwMode="auto">
              <a:xfrm flipV="1">
                <a:off x="380997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5" name="직선 연결선 134"/>
              <p:cNvCxnSpPr/>
              <p:nvPr/>
            </p:nvCxnSpPr>
            <p:spPr bwMode="auto">
              <a:xfrm>
                <a:off x="380999" y="2122877"/>
                <a:ext cx="68580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6" name="직선 연결선 135"/>
              <p:cNvCxnSpPr/>
              <p:nvPr/>
            </p:nvCxnSpPr>
            <p:spPr bwMode="auto">
              <a:xfrm flipV="1">
                <a:off x="1066800" y="2122877"/>
                <a:ext cx="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7" name="타원 136"/>
              <p:cNvSpPr/>
              <p:nvPr/>
            </p:nvSpPr>
            <p:spPr bwMode="auto">
              <a:xfrm>
                <a:off x="586740" y="1981200"/>
                <a:ext cx="266700" cy="2819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CA" sz="1200" dirty="0">
                    <a:latin typeface="Arial" panose="020B0604020202020204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I</a:t>
                </a:r>
                <a:endParaRPr kumimoji="0" lang="en-CA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6" name="그림 15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8" t="67313" r="2292" b="6111"/>
            <a:stretch/>
          </p:blipFill>
          <p:spPr>
            <a:xfrm>
              <a:off x="5247862" y="1371600"/>
              <a:ext cx="3515138" cy="1055884"/>
            </a:xfrm>
            <a:prstGeom prst="rect">
              <a:avLst/>
            </a:prstGeom>
            <a:ln>
              <a:noFill/>
            </a:ln>
          </p:spPr>
        </p:pic>
        <p:sp>
          <p:nvSpPr>
            <p:cNvPr id="157" name="TextBox 156"/>
            <p:cNvSpPr txBox="1"/>
            <p:nvPr/>
          </p:nvSpPr>
          <p:spPr>
            <a:xfrm>
              <a:off x="495300" y="2069068"/>
              <a:ext cx="8118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latin typeface="Arial" pitchFamily="34" charset="0"/>
                  <a:cs typeface="Arial" pitchFamily="34" charset="0"/>
                </a:rPr>
                <a:t>Current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728014" y="2071914"/>
              <a:ext cx="8118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latin typeface="Arial" pitchFamily="34" charset="0"/>
                  <a:cs typeface="Arial" pitchFamily="34" charset="0"/>
                </a:rPr>
                <a:t>Voltage</a:t>
              </a: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3791403" y="5410200"/>
            <a:ext cx="4923972" cy="990842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transients 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B/</a:t>
            </a:r>
            <a:r>
              <a:rPr lang="en-CA" sz="24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r>
              <a:rPr lang="en-CA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coincident loop system 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1768353" y="3528514"/>
            <a:ext cx="762000" cy="762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6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24200"/>
            <a:ext cx="1997392" cy="166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3589078" cy="1171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062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Conductivity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 rot="5400000">
            <a:off x="5175307" y="5175952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Depth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2" name="Picture 4" descr="C:\Users\SEOGI\AppData\Local\Temp\x10sctmp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5" t="51302" r="31576" b="32118"/>
          <a:stretch/>
        </p:blipFill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직사각형 31"/>
          <p:cNvSpPr/>
          <p:nvPr/>
        </p:nvSpPr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03063" y="481103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03063" y="5277479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1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96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7882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8" descr="C:\Users\SEOGI\AppData\Local\Temp\x10sctmp3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2" t="20313" r="32796" b="18228"/>
          <a:stretch/>
        </p:blipFill>
        <p:spPr bwMode="auto">
          <a:xfrm>
            <a:off x="1814286" y="1973262"/>
            <a:ext cx="2305534" cy="2370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그룹 11"/>
          <p:cNvGrpSpPr/>
          <p:nvPr/>
        </p:nvGrpSpPr>
        <p:grpSpPr>
          <a:xfrm rot="5400000">
            <a:off x="1625593" y="2014546"/>
            <a:ext cx="2682891" cy="2295528"/>
            <a:chOff x="1509486" y="2362200"/>
            <a:chExt cx="3291115" cy="2295528"/>
          </a:xfrm>
        </p:grpSpPr>
        <p:cxnSp>
          <p:nvCxnSpPr>
            <p:cNvPr id="14" name="직선 연결선 13"/>
            <p:cNvCxnSpPr/>
            <p:nvPr/>
          </p:nvCxnSpPr>
          <p:spPr bwMode="auto">
            <a:xfrm flipV="1">
              <a:off x="1509486" y="2362200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직선 연결선 14"/>
            <p:cNvCxnSpPr/>
            <p:nvPr/>
          </p:nvCxnSpPr>
          <p:spPr bwMode="auto">
            <a:xfrm flipV="1">
              <a:off x="1509487" y="4657727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그룹 18"/>
          <p:cNvGrpSpPr/>
          <p:nvPr/>
        </p:nvGrpSpPr>
        <p:grpSpPr>
          <a:xfrm rot="10800000">
            <a:off x="1636489" y="1981427"/>
            <a:ext cx="2682890" cy="2357210"/>
            <a:chOff x="1509486" y="2297343"/>
            <a:chExt cx="3291114" cy="2357210"/>
          </a:xfrm>
        </p:grpSpPr>
        <p:cxnSp>
          <p:nvCxnSpPr>
            <p:cNvPr id="20" name="직선 연결선 19"/>
            <p:cNvCxnSpPr/>
            <p:nvPr/>
          </p:nvCxnSpPr>
          <p:spPr bwMode="auto">
            <a:xfrm flipV="1">
              <a:off x="1509486" y="2297343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직선 연결선 20"/>
            <p:cNvCxnSpPr/>
            <p:nvPr/>
          </p:nvCxnSpPr>
          <p:spPr bwMode="auto">
            <a:xfrm flipV="1">
              <a:off x="1509486" y="4654552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그룹 24"/>
          <p:cNvGrpSpPr/>
          <p:nvPr/>
        </p:nvGrpSpPr>
        <p:grpSpPr>
          <a:xfrm>
            <a:off x="1819276" y="1600200"/>
            <a:ext cx="2295524" cy="369332"/>
            <a:chOff x="1819276" y="1836737"/>
            <a:chExt cx="2295524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4" name="직선 화살표 연결선 23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직선 화살표 연결선 25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그룹 27"/>
          <p:cNvGrpSpPr/>
          <p:nvPr/>
        </p:nvGrpSpPr>
        <p:grpSpPr>
          <a:xfrm rot="5400000">
            <a:off x="3163372" y="2974459"/>
            <a:ext cx="2295524" cy="369332"/>
            <a:chOff x="1819276" y="1836737"/>
            <a:chExt cx="2295524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직선 화살표 연결선 29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직선 화살표 연결선 30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2" name="TextBox 41"/>
          <p:cNvSpPr txBox="1"/>
          <p:nvPr/>
        </p:nvSpPr>
        <p:spPr>
          <a:xfrm>
            <a:off x="2235200" y="4343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 rot="16200000">
            <a:off x="926350" y="294586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North-South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1243" y="1979941"/>
            <a:ext cx="2289778" cy="2365348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1814286" y="3115137"/>
            <a:ext cx="230553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Rectangle 56"/>
          <p:cNvSpPr/>
          <p:nvPr/>
        </p:nvSpPr>
        <p:spPr bwMode="auto">
          <a:xfrm>
            <a:off x="710360" y="4708372"/>
            <a:ext cx="4412782" cy="1116639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9" name="직선 연결선 8"/>
          <p:cNvCxnSpPr/>
          <p:nvPr/>
        </p:nvCxnSpPr>
        <p:spPr bwMode="auto">
          <a:xfrm>
            <a:off x="703546" y="4698545"/>
            <a:ext cx="4419600" cy="607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직선 연결선 37"/>
          <p:cNvCxnSpPr/>
          <p:nvPr/>
        </p:nvCxnSpPr>
        <p:spPr bwMode="auto">
          <a:xfrm flipH="1">
            <a:off x="575706" y="5010631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직선 연결선 39"/>
          <p:cNvCxnSpPr/>
          <p:nvPr/>
        </p:nvCxnSpPr>
        <p:spPr bwMode="auto">
          <a:xfrm flipH="1">
            <a:off x="575706" y="5457037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직선 연결선 40"/>
          <p:cNvCxnSpPr/>
          <p:nvPr/>
        </p:nvCxnSpPr>
        <p:spPr bwMode="auto">
          <a:xfrm flipH="1">
            <a:off x="2727080" y="4698547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직선 연결선 43"/>
          <p:cNvCxnSpPr/>
          <p:nvPr/>
        </p:nvCxnSpPr>
        <p:spPr bwMode="auto">
          <a:xfrm flipH="1">
            <a:off x="3198790" y="4703383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직선 연결선 46"/>
          <p:cNvCxnSpPr/>
          <p:nvPr/>
        </p:nvCxnSpPr>
        <p:spPr bwMode="auto">
          <a:xfrm flipH="1">
            <a:off x="703546" y="4705198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직선 연결선 47"/>
          <p:cNvCxnSpPr/>
          <p:nvPr/>
        </p:nvCxnSpPr>
        <p:spPr bwMode="auto">
          <a:xfrm flipH="1">
            <a:off x="5123142" y="4708372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2205594" y="6107668"/>
            <a:ext cx="1518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767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3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339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5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19800" y="3429000"/>
            <a:ext cx="2209800" cy="1256985"/>
            <a:chOff x="6019800" y="3429000"/>
            <a:chExt cx="2209800" cy="1256985"/>
          </a:xfrm>
        </p:grpSpPr>
        <p:sp>
          <p:nvSpPr>
            <p:cNvPr id="54" name="모서리가 둥근 직사각형 23"/>
            <p:cNvSpPr/>
            <p:nvPr/>
          </p:nvSpPr>
          <p:spPr bwMode="auto">
            <a:xfrm>
              <a:off x="6019800" y="4224377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모서리가 둥근 직사각형 23"/>
            <p:cNvSpPr/>
            <p:nvPr/>
          </p:nvSpPr>
          <p:spPr bwMode="auto">
            <a:xfrm>
              <a:off x="6019800" y="3429000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9651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IP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351966" y="4621329"/>
            <a:ext cx="5716518" cy="1824893"/>
            <a:chOff x="76200" y="4621329"/>
            <a:chExt cx="5716518" cy="1824893"/>
          </a:xfrm>
        </p:grpSpPr>
        <p:sp>
          <p:nvSpPr>
            <p:cNvPr id="36" name="TextBox 35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그룹 53"/>
            <p:cNvGrpSpPr/>
            <p:nvPr/>
          </p:nvGrpSpPr>
          <p:grpSpPr>
            <a:xfrm>
              <a:off x="76200" y="4698545"/>
              <a:ext cx="5569163" cy="1747677"/>
              <a:chOff x="105620" y="4774745"/>
              <a:chExt cx="5569163" cy="1747677"/>
            </a:xfrm>
          </p:grpSpPr>
          <p:pic>
            <p:nvPicPr>
              <p:cNvPr id="12292" name="Picture 4" descr="C:\Users\SEOGI\AppData\Local\Temp\x10sctmp1.png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625" t="51302" r="31576" b="32118"/>
              <a:stretch/>
            </p:blipFill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직선 연결선 8"/>
              <p:cNvCxnSpPr/>
              <p:nvPr/>
            </p:nvCxnSpPr>
            <p:spPr bwMode="auto">
              <a:xfrm>
                <a:off x="457200" y="4774745"/>
                <a:ext cx="4419600" cy="607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직사각형 3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38" name="직선 연결선 37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직선 연결선 39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직선 연결선 40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직선 연결선 43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7" name="직선 연결선 46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직선 연결선 47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1959248" y="6183868"/>
                <a:ext cx="151868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-We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" name="그룹 1"/>
          <p:cNvGrpSpPr/>
          <p:nvPr/>
        </p:nvGrpSpPr>
        <p:grpSpPr>
          <a:xfrm>
            <a:off x="1480973" y="1600200"/>
            <a:ext cx="3014827" cy="3081754"/>
            <a:chOff x="1480973" y="1600200"/>
            <a:chExt cx="3014827" cy="3081754"/>
          </a:xfrm>
        </p:grpSpPr>
        <p:grpSp>
          <p:nvGrpSpPr>
            <p:cNvPr id="45" name="그룹 44"/>
            <p:cNvGrpSpPr/>
            <p:nvPr/>
          </p:nvGrpSpPr>
          <p:grpSpPr>
            <a:xfrm>
              <a:off x="1636489" y="1600200"/>
              <a:ext cx="2859311" cy="2903555"/>
              <a:chOff x="1636489" y="1836737"/>
              <a:chExt cx="2859311" cy="2903555"/>
            </a:xfrm>
          </p:grpSpPr>
          <p:pic>
            <p:nvPicPr>
              <p:cNvPr id="6" name="Picture 8" descr="C:\Users\SEOGI\AppData\Local\Temp\x10sctmp3.pn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602" t="20313" r="32796" b="18228"/>
              <a:stretch/>
            </p:blipFill>
            <p:spPr bwMode="auto">
              <a:xfrm>
                <a:off x="1814286" y="2209799"/>
                <a:ext cx="2305534" cy="23708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직선 연결선 2"/>
              <p:cNvCxnSpPr/>
              <p:nvPr/>
            </p:nvCxnSpPr>
            <p:spPr bwMode="auto">
              <a:xfrm>
                <a:off x="1814286" y="3351674"/>
                <a:ext cx="230553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그룹 11"/>
              <p:cNvGrpSpPr/>
              <p:nvPr/>
            </p:nvGrpSpPr>
            <p:grpSpPr>
              <a:xfrm rot="5400000">
                <a:off x="1625593" y="2251083"/>
                <a:ext cx="2682891" cy="2295528"/>
                <a:chOff x="1509486" y="2362200"/>
                <a:chExt cx="3291115" cy="2295528"/>
              </a:xfrm>
            </p:grpSpPr>
            <p:cxnSp>
              <p:nvCxnSpPr>
                <p:cNvPr id="14" name="직선 연결선 13"/>
                <p:cNvCxnSpPr/>
                <p:nvPr/>
              </p:nvCxnSpPr>
              <p:spPr bwMode="auto">
                <a:xfrm flipV="1">
                  <a:off x="1509486" y="2362200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" name="직선 연결선 14"/>
                <p:cNvCxnSpPr/>
                <p:nvPr/>
              </p:nvCxnSpPr>
              <p:spPr bwMode="auto">
                <a:xfrm flipV="1">
                  <a:off x="1509487" y="4657727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" name="그룹 18"/>
              <p:cNvGrpSpPr/>
              <p:nvPr/>
            </p:nvGrpSpPr>
            <p:grpSpPr>
              <a:xfrm rot="10800000">
                <a:off x="1636489" y="2217964"/>
                <a:ext cx="2682890" cy="2357210"/>
                <a:chOff x="1509486" y="2297343"/>
                <a:chExt cx="3291114" cy="2357210"/>
              </a:xfrm>
            </p:grpSpPr>
            <p:cxnSp>
              <p:nvCxnSpPr>
                <p:cNvPr id="20" name="직선 연결선 19"/>
                <p:cNvCxnSpPr/>
                <p:nvPr/>
              </p:nvCxnSpPr>
              <p:spPr bwMode="auto">
                <a:xfrm flipV="1">
                  <a:off x="1509486" y="2297343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직선 연결선 20"/>
                <p:cNvCxnSpPr/>
                <p:nvPr/>
              </p:nvCxnSpPr>
              <p:spPr bwMode="auto">
                <a:xfrm flipV="1">
                  <a:off x="1509486" y="4654552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" name="그룹 24"/>
              <p:cNvGrpSpPr/>
              <p:nvPr/>
            </p:nvGrpSpPr>
            <p:grpSpPr>
              <a:xfrm>
                <a:off x="1819276" y="1836737"/>
                <a:ext cx="2295524" cy="369332"/>
                <a:chOff x="1819276" y="1836737"/>
                <a:chExt cx="2295524" cy="369332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24" name="직선 화살표 연결선 23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직선 화살표 연결선 25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8" name="그룹 27"/>
              <p:cNvGrpSpPr/>
              <p:nvPr/>
            </p:nvGrpSpPr>
            <p:grpSpPr>
              <a:xfrm rot="5400000">
                <a:off x="3163372" y="3210996"/>
                <a:ext cx="2295524" cy="369332"/>
                <a:chOff x="1819276" y="1836737"/>
                <a:chExt cx="2295524" cy="369332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30" name="직선 화살표 연결선 29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직선 화살표 연결선 30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42" name="TextBox 41"/>
            <p:cNvSpPr txBox="1"/>
            <p:nvPr/>
          </p:nvSpPr>
          <p:spPr>
            <a:xfrm>
              <a:off x="2235200" y="4343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East-West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926350" y="294586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North-South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모서리가 둥근 직사각형 23"/>
          <p:cNvSpPr/>
          <p:nvPr/>
        </p:nvSpPr>
        <p:spPr bwMode="auto">
          <a:xfrm>
            <a:off x="6019800" y="4582706"/>
            <a:ext cx="2209800" cy="75402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73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Geometry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br>
              <a:rPr lang="en-CA" dirty="0" smtClean="0"/>
            </a:br>
            <a:endParaRPr lang="en-CA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085826"/>
            <a:ext cx="3828753" cy="382875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9299" y="15700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MD source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30m </a:t>
            </a: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surface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incident loop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Step-off wavefor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×31 = 217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x pai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rs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llocated with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easuring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s</a:t>
            </a:r>
          </a:p>
        </p:txBody>
      </p:sp>
      <p:grpSp>
        <p:nvGrpSpPr>
          <p:cNvPr id="7" name="그룹 152"/>
          <p:cNvGrpSpPr/>
          <p:nvPr/>
        </p:nvGrpSpPr>
        <p:grpSpPr>
          <a:xfrm flipH="1">
            <a:off x="1676400" y="1752600"/>
            <a:ext cx="1571172" cy="1044773"/>
            <a:chOff x="76199" y="1459104"/>
            <a:chExt cx="1571172" cy="1044773"/>
          </a:xfrm>
        </p:grpSpPr>
        <p:pic>
          <p:nvPicPr>
            <p:cNvPr id="8" name="그림 130"/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4" t="55799" r="47894" b="26303"/>
            <a:stretch/>
          </p:blipFill>
          <p:spPr>
            <a:xfrm flipH="1">
              <a:off x="76199" y="1459104"/>
              <a:ext cx="1094014" cy="438400"/>
            </a:xfrm>
            <a:prstGeom prst="rect">
              <a:avLst/>
            </a:prstGeom>
          </p:spPr>
        </p:pic>
        <p:cxnSp>
          <p:nvCxnSpPr>
            <p:cNvPr id="9" name="직선 연결선 138"/>
            <p:cNvCxnSpPr/>
            <p:nvPr/>
          </p:nvCxnSpPr>
          <p:spPr bwMode="auto">
            <a:xfrm>
              <a:off x="1037771" y="1678304"/>
              <a:ext cx="304800" cy="74937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타원 142"/>
            <p:cNvSpPr/>
            <p:nvPr/>
          </p:nvSpPr>
          <p:spPr bwMode="auto">
            <a:xfrm>
              <a:off x="1037771" y="2362200"/>
              <a:ext cx="609600" cy="141677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11" name="직선 연결선 144"/>
            <p:cNvCxnSpPr>
              <a:stCxn id="10" idx="2"/>
              <a:endCxn id="10" idx="6"/>
            </p:cNvCxnSpPr>
            <p:nvPr/>
          </p:nvCxnSpPr>
          <p:spPr bwMode="auto">
            <a:xfrm>
              <a:off x="1037771" y="2433039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직선 연결선 146"/>
            <p:cNvCxnSpPr>
              <a:stCxn id="10" idx="0"/>
              <a:endCxn id="10" idx="4"/>
            </p:cNvCxnSpPr>
            <p:nvPr/>
          </p:nvCxnSpPr>
          <p:spPr bwMode="auto">
            <a:xfrm flipH="1">
              <a:off x="1342571" y="2362200"/>
              <a:ext cx="0" cy="14167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직선 연결선 149"/>
            <p:cNvCxnSpPr>
              <a:stCxn id="10" idx="3"/>
              <a:endCxn id="10" idx="7"/>
            </p:cNvCxnSpPr>
            <p:nvPr/>
          </p:nvCxnSpPr>
          <p:spPr bwMode="auto">
            <a:xfrm flipV="1">
              <a:off x="1127045" y="2382948"/>
              <a:ext cx="431052" cy="1001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직선 연결선 151"/>
            <p:cNvCxnSpPr>
              <a:stCxn id="10" idx="1"/>
              <a:endCxn id="10" idx="5"/>
            </p:cNvCxnSpPr>
            <p:nvPr/>
          </p:nvCxnSpPr>
          <p:spPr bwMode="auto">
            <a:xfrm>
              <a:off x="1127045" y="2382948"/>
              <a:ext cx="431052" cy="1001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58048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121 0.0794 L 0.18351 0.07014 L 0.18073 0.1331 L -0.0526 0.12755 L -0.04983 0.18866 L 0.18351 0.18866 L 0.18351 0.24236 L -0.04844 0.24051 L -0.04705 0.29977 L 0.18767 0.29607 L 0.18629 0.35533 L -0.04566 0.35533 L -0.04983 0.41273 L 0.18351 0.40903 " pathEditMode="relative" ptsTypes="AAAAAAAAAAAA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113886" cy="685800"/>
          </a:xfrm>
        </p:spPr>
        <p:txBody>
          <a:bodyPr/>
          <a:lstStyle/>
          <a:p>
            <a:r>
              <a:rPr lang="en-US" dirty="0" smtClean="0"/>
              <a:t>ATEM-IP case: Conceptual model</a:t>
            </a:r>
            <a:endParaRPr lang="en-CA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975600" y="5837504"/>
            <a:ext cx="5156200" cy="5316071"/>
            <a:chOff x="2209800" y="1845969"/>
            <a:chExt cx="5156200" cy="5316071"/>
          </a:xfrm>
        </p:grpSpPr>
        <p:sp>
          <p:nvSpPr>
            <p:cNvPr id="15" name="Oval 14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Half Frame 15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7" name="Half Frame 16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-4267200" y="4158046"/>
            <a:ext cx="3390998" cy="1054055"/>
            <a:chOff x="4343351" y="3136945"/>
            <a:chExt cx="3390998" cy="1054055"/>
          </a:xfrm>
        </p:grpSpPr>
        <p:grpSp>
          <p:nvGrpSpPr>
            <p:cNvPr id="40" name="Group 39"/>
            <p:cNvGrpSpPr/>
            <p:nvPr/>
          </p:nvGrpSpPr>
          <p:grpSpPr>
            <a:xfrm rot="20919918">
              <a:off x="4343351" y="3136945"/>
              <a:ext cx="3390998" cy="727920"/>
              <a:chOff x="2209800" y="2430968"/>
              <a:chExt cx="5156200" cy="1353615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3" name="Half Frame 42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4" name="Half Frame 43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6400800" y="38216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 flipH="1">
            <a:off x="-4525286" y="16526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 </a:t>
            </a:r>
            <a:r>
              <a:rPr lang="en-CA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-3003112" y="1889760"/>
            <a:ext cx="533400" cy="533400"/>
            <a:chOff x="-1638251" y="1715305"/>
            <a:chExt cx="533400" cy="533400"/>
          </a:xfrm>
        </p:grpSpPr>
        <p:sp>
          <p:nvSpPr>
            <p:cNvPr id="37" name="Oval 36"/>
            <p:cNvSpPr/>
            <p:nvPr/>
          </p:nvSpPr>
          <p:spPr bwMode="auto">
            <a:xfrm>
              <a:off x="-1638251" y="1715305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-1504901" y="1848655"/>
              <a:ext cx="266700" cy="2667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-2977712" y="936455"/>
            <a:ext cx="533400" cy="533400"/>
            <a:chOff x="-1612851" y="762000"/>
            <a:chExt cx="533400" cy="533400"/>
          </a:xfrm>
        </p:grpSpPr>
        <p:sp>
          <p:nvSpPr>
            <p:cNvPr id="65" name="Oval 64"/>
            <p:cNvSpPr/>
            <p:nvPr/>
          </p:nvSpPr>
          <p:spPr bwMode="auto">
            <a:xfrm>
              <a:off x="-1612851" y="762000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  <p:sp>
          <p:nvSpPr>
            <p:cNvPr id="51" name="Cross 50"/>
            <p:cNvSpPr/>
            <p:nvPr/>
          </p:nvSpPr>
          <p:spPr bwMode="auto">
            <a:xfrm rot="2700000">
              <a:off x="-1501653" y="885899"/>
              <a:ext cx="318200" cy="318200"/>
            </a:xfrm>
            <a:prstGeom prst="plus">
              <a:avLst>
                <a:gd name="adj" fmla="val 44100"/>
              </a:avLst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</p:grpSp>
      <p:pic>
        <p:nvPicPr>
          <p:cNvPr id="1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Parallelogram 112"/>
          <p:cNvSpPr/>
          <p:nvPr/>
        </p:nvSpPr>
        <p:spPr bwMode="auto">
          <a:xfrm rot="20867975">
            <a:off x="2441851" y="2757994"/>
            <a:ext cx="3953337" cy="2080912"/>
          </a:xfrm>
          <a:prstGeom prst="parallelogram">
            <a:avLst>
              <a:gd name="adj" fmla="val 2277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5" name="Parallelogram 114"/>
          <p:cNvSpPr/>
          <p:nvPr/>
        </p:nvSpPr>
        <p:spPr bwMode="auto">
          <a:xfrm rot="20889939">
            <a:off x="4084007" y="33969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07330" y="189216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-7239000" y="2412366"/>
            <a:ext cx="5156200" cy="1690368"/>
            <a:chOff x="2209800" y="2256865"/>
            <a:chExt cx="5156200" cy="1690368"/>
          </a:xfrm>
        </p:grpSpPr>
        <p:sp>
          <p:nvSpPr>
            <p:cNvPr id="137" name="Oval 136"/>
            <p:cNvSpPr/>
            <p:nvPr/>
          </p:nvSpPr>
          <p:spPr bwMode="auto">
            <a:xfrm>
              <a:off x="2209800" y="2552700"/>
              <a:ext cx="5156200" cy="1104900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8" name="Half Frame 137"/>
            <p:cNvSpPr/>
            <p:nvPr/>
          </p:nvSpPr>
          <p:spPr bwMode="auto">
            <a:xfrm rot="8144834">
              <a:off x="4247390" y="2256865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9" name="Half Frame 138"/>
            <p:cNvSpPr/>
            <p:nvPr/>
          </p:nvSpPr>
          <p:spPr bwMode="auto">
            <a:xfrm rot="13455166" flipH="1">
              <a:off x="4542104" y="3355562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41" name="Group 140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43" name="Group 142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45" name="Oval 14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6" name="Half Frame 14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7" name="Half Frame 14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44" name="TextBox 143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42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9" name="Group 148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50" name="Group 149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8" name="Half Frame 157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9" name="Half Frame 158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154" name="Oval 153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5" name="Half Frame 154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6" name="Half Frame 155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52" name="TextBox 151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53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그룹 1"/>
          <p:cNvGrpSpPr/>
          <p:nvPr/>
        </p:nvGrpSpPr>
        <p:grpSpPr>
          <a:xfrm>
            <a:off x="2266613" y="1417716"/>
            <a:ext cx="2498281" cy="791826"/>
            <a:chOff x="5426519" y="5145146"/>
            <a:chExt cx="3078357" cy="913915"/>
          </a:xfrm>
        </p:grpSpPr>
        <p:sp>
          <p:nvSpPr>
            <p:cNvPr id="47" name="Rounded Rectangle 114"/>
            <p:cNvSpPr/>
            <p:nvPr/>
          </p:nvSpPr>
          <p:spPr>
            <a:xfrm>
              <a:off x="5426519" y="5145146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8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6827" y="5271949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96000" y="4523759"/>
            <a:ext cx="2823325" cy="714974"/>
            <a:chOff x="5740400" y="3857026"/>
            <a:chExt cx="2823325" cy="714974"/>
          </a:xfrm>
        </p:grpSpPr>
        <p:sp>
          <p:nvSpPr>
            <p:cNvPr id="56" name="Rounded Rectangle 55"/>
            <p:cNvSpPr/>
            <p:nvPr/>
          </p:nvSpPr>
          <p:spPr>
            <a:xfrm>
              <a:off x="5740400" y="3857026"/>
              <a:ext cx="2823325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74" name="Straight Arrow Connector 73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74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75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TextBox 76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9367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is this phenomenon?</a:t>
            </a:r>
            <a:endParaRPr lang="en-CA" dirty="0"/>
          </a:p>
        </p:txBody>
      </p:sp>
      <p:grpSp>
        <p:nvGrpSpPr>
          <p:cNvPr id="14" name="그룹 13"/>
          <p:cNvGrpSpPr/>
          <p:nvPr/>
        </p:nvGrpSpPr>
        <p:grpSpPr>
          <a:xfrm>
            <a:off x="460290" y="1295400"/>
            <a:ext cx="6169110" cy="1200329"/>
            <a:chOff x="460290" y="1295400"/>
            <a:chExt cx="6169110" cy="1200329"/>
          </a:xfrm>
        </p:grpSpPr>
        <p:sp>
          <p:nvSpPr>
            <p:cNvPr id="2" name="TextBox 1"/>
            <p:cNvSpPr txBox="1"/>
            <p:nvPr/>
          </p:nvSpPr>
          <p:spPr>
            <a:xfrm>
              <a:off x="2286000" y="1295400"/>
              <a:ext cx="4343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ploration of massive sulphide deposits </a:t>
              </a:r>
            </a:p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Mining application)</a:t>
              </a:r>
            </a:p>
          </p:txBody>
        </p:sp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90" y="1347209"/>
              <a:ext cx="1659156" cy="1135570"/>
            </a:xfrm>
            <a:prstGeom prst="rect">
              <a:avLst/>
            </a:prstGeom>
          </p:spPr>
        </p:pic>
      </p:grpSp>
      <p:grpSp>
        <p:nvGrpSpPr>
          <p:cNvPr id="18" name="그룹 17"/>
          <p:cNvGrpSpPr/>
          <p:nvPr/>
        </p:nvGrpSpPr>
        <p:grpSpPr>
          <a:xfrm>
            <a:off x="3124200" y="1547563"/>
            <a:ext cx="5681363" cy="1765768"/>
            <a:chOff x="3429000" y="1547563"/>
            <a:chExt cx="5681363" cy="1765768"/>
          </a:xfrm>
        </p:grpSpPr>
        <p:sp>
          <p:nvSpPr>
            <p:cNvPr id="3" name="직사각형 2"/>
            <p:cNvSpPr/>
            <p:nvPr/>
          </p:nvSpPr>
          <p:spPr>
            <a:xfrm>
              <a:off x="3429000" y="2851666"/>
              <a:ext cx="56813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drocarbon </a:t>
              </a:r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contaminant concentration </a:t>
              </a:r>
            </a:p>
          </p:txBody>
        </p:sp>
        <p:pic>
          <p:nvPicPr>
            <p:cNvPr id="10" name="그림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1400" y="1547563"/>
              <a:ext cx="1381125" cy="1190625"/>
            </a:xfrm>
            <a:prstGeom prst="rect">
              <a:avLst/>
            </a:prstGeom>
          </p:spPr>
        </p:pic>
      </p:grpSp>
      <p:grpSp>
        <p:nvGrpSpPr>
          <p:cNvPr id="17" name="그룹 16"/>
          <p:cNvGrpSpPr/>
          <p:nvPr/>
        </p:nvGrpSpPr>
        <p:grpSpPr>
          <a:xfrm>
            <a:off x="3352800" y="3514962"/>
            <a:ext cx="5290231" cy="2047638"/>
            <a:chOff x="3733800" y="3362562"/>
            <a:chExt cx="5290231" cy="2047638"/>
          </a:xfrm>
        </p:grpSpPr>
        <p:sp>
          <p:nvSpPr>
            <p:cNvPr id="8" name="직사각형 7"/>
            <p:cNvSpPr/>
            <p:nvPr/>
          </p:nvSpPr>
          <p:spPr>
            <a:xfrm>
              <a:off x="3733800" y="4948535"/>
              <a:ext cx="52902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thology </a:t>
              </a:r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and hydrological properties </a:t>
              </a:r>
            </a:p>
          </p:txBody>
        </p:sp>
        <p:pic>
          <p:nvPicPr>
            <p:cNvPr id="37892" name="Picture 4" descr="https://encrypted-tbn2.gstatic.com/images?q=tbn:ANd9GcRMIXdQA-dRECktDDK5DVza9pfKVM0qqCylr2rXhmKFsR6LakJ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4257" y="3362562"/>
              <a:ext cx="2291898" cy="15859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AutoShape 6" descr="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" name="AutoShape 8" descr="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" name="AutoShape 10" descr="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" name="그룹 15"/>
          <p:cNvGrpSpPr/>
          <p:nvPr/>
        </p:nvGrpSpPr>
        <p:grpSpPr>
          <a:xfrm>
            <a:off x="457200" y="4832141"/>
            <a:ext cx="5051294" cy="1192123"/>
            <a:chOff x="511305" y="4832141"/>
            <a:chExt cx="5051294" cy="1192123"/>
          </a:xfrm>
        </p:grpSpPr>
        <p:sp>
          <p:nvSpPr>
            <p:cNvPr id="7" name="TextBox 6"/>
            <p:cNvSpPr txBox="1"/>
            <p:nvPr/>
          </p:nvSpPr>
          <p:spPr>
            <a:xfrm>
              <a:off x="2140856" y="5562599"/>
              <a:ext cx="34217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crobial </a:t>
              </a:r>
              <a:r>
                <a:rPr lang="en-CA" sz="2400" dirty="0">
                  <a:latin typeface="Arial" panose="020B0604020202020204" pitchFamily="34" charset="0"/>
                  <a:cs typeface="Arial" panose="020B0604020202020204" pitchFamily="34" charset="0"/>
                </a:rPr>
                <a:t>activity </a:t>
              </a:r>
              <a:endParaRPr lang="en-CA" sz="2400" dirty="0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7900" name="Picture 12" descr="C:\Users\SEOGI\AppData\Local\Temp\x10sctmp2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305" y="4832141"/>
              <a:ext cx="1509127" cy="1132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Rounded Rectangle 32"/>
          <p:cNvSpPr/>
          <p:nvPr/>
        </p:nvSpPr>
        <p:spPr>
          <a:xfrm>
            <a:off x="914400" y="2971800"/>
            <a:ext cx="7417710" cy="10477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ed Polarization (IP) effect</a:t>
            </a:r>
            <a:endParaRPr 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269874" y="1143000"/>
            <a:ext cx="5238619" cy="15240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389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M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99686" cy="685800"/>
          </a:xfrm>
        </p:spPr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out IP </a:t>
            </a:r>
            <a:r>
              <a:rPr lang="en-US" dirty="0" smtClean="0"/>
              <a:t>effect (EM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0" name="Group 9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2" name="Group 11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5" name="Oval 1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6" name="Half Frame 1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7" name="Half Frame 1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4428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IP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 IP </a:t>
            </a:r>
            <a:r>
              <a:rPr lang="en-US" dirty="0" smtClean="0"/>
              <a:t>effect (EMIP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03879" y="1904655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6" name="Group 15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Half Frame 23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Half Frame 20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Half Frame 21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9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6" name="Group 45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47" name="Group 46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49" name="Group 48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51" name="Oval 50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2" name="Half Frame 51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3" name="Half Frame 52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48" name="Picture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7" name="Straight Arrow Connector 36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2922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7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2" presetClass="mediacall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1035312" y="2293750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-4599926" y="-2177069"/>
            <a:ext cx="3048000" cy="3142505"/>
            <a:chOff x="2209800" y="1845969"/>
            <a:chExt cx="5156200" cy="5316071"/>
          </a:xfrm>
        </p:grpSpPr>
        <p:sp>
          <p:nvSpPr>
            <p:cNvPr id="34" name="Oval 3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Half Frame 34"/>
            <p:cNvSpPr/>
            <p:nvPr/>
          </p:nvSpPr>
          <p:spPr bwMode="auto">
            <a:xfrm rot="13455166" flipH="1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Half Frame 35"/>
            <p:cNvSpPr/>
            <p:nvPr/>
          </p:nvSpPr>
          <p:spPr bwMode="auto">
            <a:xfrm rot="8144834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6629400" y="3791690"/>
            <a:ext cx="5156200" cy="5316071"/>
            <a:chOff x="2209800" y="1845969"/>
            <a:chExt cx="5156200" cy="5316071"/>
          </a:xfrm>
        </p:grpSpPr>
        <p:sp>
          <p:nvSpPr>
            <p:cNvPr id="38" name="Oval 37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Half Frame 38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0" name="Half Frame 39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-4419600" y="1037852"/>
            <a:ext cx="3048000" cy="3142505"/>
            <a:chOff x="2209800" y="1845969"/>
            <a:chExt cx="5156200" cy="5316071"/>
          </a:xfrm>
        </p:grpSpPr>
        <p:sp>
          <p:nvSpPr>
            <p:cNvPr id="47" name="Oval 46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Half Frame 47"/>
            <p:cNvSpPr/>
            <p:nvPr/>
          </p:nvSpPr>
          <p:spPr bwMode="auto">
            <a:xfrm rot="8144834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Half Frame 48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303640" y="305192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514600" y="2450068"/>
            <a:ext cx="1900982" cy="2116894"/>
            <a:chOff x="2514600" y="2450068"/>
            <a:chExt cx="1900982" cy="2116894"/>
          </a:xfrm>
        </p:grpSpPr>
        <p:grpSp>
          <p:nvGrpSpPr>
            <p:cNvPr id="23" name="Group 22"/>
            <p:cNvGrpSpPr/>
            <p:nvPr/>
          </p:nvGrpSpPr>
          <p:grpSpPr>
            <a:xfrm>
              <a:off x="3489702" y="3330875"/>
              <a:ext cx="457200" cy="471376"/>
              <a:chOff x="2209800" y="1845969"/>
              <a:chExt cx="5156200" cy="5316071"/>
            </a:xfrm>
          </p:grpSpPr>
          <p:sp>
            <p:nvSpPr>
              <p:cNvPr id="24" name="Oval 23"/>
              <p:cNvSpPr/>
              <p:nvPr/>
            </p:nvSpPr>
            <p:spPr bwMode="auto">
              <a:xfrm>
                <a:off x="2209800" y="2134361"/>
                <a:ext cx="5156200" cy="4770703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8144834">
                <a:off x="4247390" y="18459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Half Frame 25"/>
              <p:cNvSpPr/>
              <p:nvPr/>
            </p:nvSpPr>
            <p:spPr bwMode="auto">
              <a:xfrm rot="13455166" flipH="1">
                <a:off x="4542104" y="65703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3124200" y="3083358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I (current)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400" y="2568198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2514600" y="24500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227603" y="2309247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1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0" name="TextBox 12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132" name="Rectangle 131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2" name="Group 22"/>
          <p:cNvGrpSpPr/>
          <p:nvPr/>
        </p:nvGrpSpPr>
        <p:grpSpPr>
          <a:xfrm>
            <a:off x="7668002" y="3319207"/>
            <a:ext cx="457200" cy="471376"/>
            <a:chOff x="2209800" y="1845969"/>
            <a:chExt cx="5156200" cy="5316071"/>
          </a:xfrm>
        </p:grpSpPr>
        <p:sp>
          <p:nvSpPr>
            <p:cNvPr id="51" name="Oval 2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Half Frame 24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Half Frame 25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4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5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0471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grpSp>
        <p:nvGrpSpPr>
          <p:cNvPr id="21" name="Group 20"/>
          <p:cNvGrpSpPr/>
          <p:nvPr/>
        </p:nvGrpSpPr>
        <p:grpSpPr>
          <a:xfrm>
            <a:off x="-4191000" y="3582030"/>
            <a:ext cx="3962400" cy="414378"/>
            <a:chOff x="126580" y="3161295"/>
            <a:chExt cx="3962400" cy="414378"/>
          </a:xfrm>
        </p:grpSpPr>
        <p:cxnSp>
          <p:nvCxnSpPr>
            <p:cNvPr id="9" name="Straight Connector 8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" name="Group 21"/>
          <p:cNvGrpSpPr/>
          <p:nvPr/>
        </p:nvGrpSpPr>
        <p:grpSpPr>
          <a:xfrm rot="5400000">
            <a:off x="-3957991" y="3313695"/>
            <a:ext cx="3962400" cy="414378"/>
            <a:chOff x="126580" y="3161295"/>
            <a:chExt cx="3962400" cy="414378"/>
          </a:xfrm>
        </p:grpSpPr>
        <p:cxnSp>
          <p:nvCxnSpPr>
            <p:cNvPr id="23" name="Straight Connector 22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EMxy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0352" y="2075688"/>
            <a:ext cx="3886200" cy="3108960"/>
          </a:xfrm>
          <a:prstGeom prst="rect">
            <a:avLst/>
          </a:prstGeom>
        </p:spPr>
      </p:pic>
      <p:pic>
        <p:nvPicPr>
          <p:cNvPr id="16" name="EMIPxy.avi">
            <a:hlinkClick r:id="" action="ppaction://media"/>
          </p:cNvPr>
          <p:cNvPicPr preferRelativeResize="0"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27448" y="2075688"/>
            <a:ext cx="3886200" cy="310896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21793" y="2447925"/>
            <a:ext cx="1888282" cy="2111427"/>
            <a:chOff x="6972300" y="2196584"/>
            <a:chExt cx="1888282" cy="2111427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2309247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6972300" y="219658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7" name="Rectangle 56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Rounded Rectangle 32"/>
          <p:cNvSpPr/>
          <p:nvPr/>
        </p:nvSpPr>
        <p:spPr>
          <a:xfrm>
            <a:off x="490058" y="5245100"/>
            <a:ext cx="8175860" cy="10668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tible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conceptual model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chances to observe IP response in </a:t>
            </a: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 times</a:t>
            </a:r>
          </a:p>
        </p:txBody>
      </p:sp>
      <p:grpSp>
        <p:nvGrpSpPr>
          <p:cNvPr id="37" name="그룹 36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620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74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d ATEM responses</a:t>
            </a:r>
            <a:endParaRPr lang="en-CA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914400"/>
            <a:ext cx="2380952" cy="2380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6000"/>
            <a:ext cx="5333334" cy="4000000"/>
          </a:xfrm>
          <a:prstGeom prst="rect">
            <a:avLst/>
          </a:prstGeom>
        </p:spPr>
      </p:pic>
      <p:sp>
        <p:nvSpPr>
          <p:cNvPr id="10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response at (0, 0)</a:t>
            </a:r>
            <a:endParaRPr lang="en-CA" dirty="0" smtClean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2093976"/>
            <a:ext cx="5333334" cy="4000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740400" y="3857026"/>
            <a:ext cx="3066752" cy="714974"/>
            <a:chOff x="5740400" y="3857026"/>
            <a:chExt cx="3066752" cy="714974"/>
          </a:xfrm>
        </p:grpSpPr>
        <p:sp>
          <p:nvSpPr>
            <p:cNvPr id="7" name="Rounded Rectangle 6"/>
            <p:cNvSpPr/>
            <p:nvPr/>
          </p:nvSpPr>
          <p:spPr>
            <a:xfrm>
              <a:off x="5740400" y="3857026"/>
              <a:ext cx="3066752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486400" y="4776669"/>
            <a:ext cx="3447752" cy="1523925"/>
            <a:chOff x="5486400" y="4776669"/>
            <a:chExt cx="3447752" cy="1523925"/>
          </a:xfrm>
        </p:grpSpPr>
        <p:sp>
          <p:nvSpPr>
            <p:cNvPr id="12" name="Rounded Rectangle 11"/>
            <p:cNvSpPr/>
            <p:nvPr/>
          </p:nvSpPr>
          <p:spPr>
            <a:xfrm>
              <a:off x="5714334" y="5155826"/>
              <a:ext cx="3219818" cy="1144768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IP = F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dirty="0" smtClean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 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b="1" baseline="30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b="1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]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]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4776669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M decoupling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process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486400" y="347497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TEM responses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타원 49"/>
          <p:cNvSpPr/>
          <p:nvPr/>
        </p:nvSpPr>
        <p:spPr bwMode="auto">
          <a:xfrm>
            <a:off x="7747753" y="198715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Rounded Rectangle 32"/>
          <p:cNvSpPr/>
          <p:nvPr/>
        </p:nvSpPr>
        <p:spPr>
          <a:xfrm>
            <a:off x="487149" y="1388596"/>
            <a:ext cx="3733800" cy="7239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∆</a:t>
            </a: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="1" dirty="0">
              <a:solidFill>
                <a:schemeClr val="tx1"/>
              </a:solidFill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312608" y="4457700"/>
            <a:ext cx="3287397" cy="1893270"/>
            <a:chOff x="1312608" y="4457700"/>
            <a:chExt cx="3287397" cy="1893270"/>
          </a:xfrm>
        </p:grpSpPr>
        <p:cxnSp>
          <p:nvCxnSpPr>
            <p:cNvPr id="24" name="직선 연결선 23"/>
            <p:cNvCxnSpPr/>
            <p:nvPr/>
          </p:nvCxnSpPr>
          <p:spPr bwMode="auto">
            <a:xfrm flipH="1">
              <a:off x="2565402" y="4457700"/>
              <a:ext cx="2034603" cy="11249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Rounded Rectangle 32"/>
            <p:cNvSpPr/>
            <p:nvPr/>
          </p:nvSpPr>
          <p:spPr>
            <a:xfrm>
              <a:off x="1312608" y="5627070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그룹 31"/>
          <p:cNvGrpSpPr/>
          <p:nvPr/>
        </p:nvGrpSpPr>
        <p:grpSpPr>
          <a:xfrm>
            <a:off x="4114800" y="4776669"/>
            <a:ext cx="1599534" cy="1556535"/>
            <a:chOff x="4114800" y="4776669"/>
            <a:chExt cx="1599534" cy="1556535"/>
          </a:xfrm>
        </p:grpSpPr>
        <p:cxnSp>
          <p:nvCxnSpPr>
            <p:cNvPr id="29" name="직선 연결선 28"/>
            <p:cNvCxnSpPr/>
            <p:nvPr/>
          </p:nvCxnSpPr>
          <p:spPr bwMode="auto">
            <a:xfrm>
              <a:off x="4953000" y="4776669"/>
              <a:ext cx="40673" cy="78593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Rounded Rectangle 32"/>
            <p:cNvSpPr/>
            <p:nvPr/>
          </p:nvSpPr>
          <p:spPr>
            <a:xfrm>
              <a:off x="4114800" y="5609304"/>
              <a:ext cx="1599534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929148" y="5872974"/>
            <a:ext cx="3016045" cy="228600"/>
            <a:chOff x="929148" y="5872974"/>
            <a:chExt cx="3016045" cy="228600"/>
          </a:xfrm>
        </p:grpSpPr>
        <p:sp>
          <p:nvSpPr>
            <p:cNvPr id="19" name="Rectangle 19"/>
            <p:cNvSpPr/>
            <p:nvPr/>
          </p:nvSpPr>
          <p:spPr bwMode="auto">
            <a:xfrm>
              <a:off x="3748548" y="5966760"/>
              <a:ext cx="196645" cy="48357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41" name="그룹 40"/>
            <p:cNvGrpSpPr/>
            <p:nvPr/>
          </p:nvGrpSpPr>
          <p:grpSpPr>
            <a:xfrm>
              <a:off x="929148" y="5872974"/>
              <a:ext cx="244203" cy="228600"/>
              <a:chOff x="5715000" y="5867400"/>
              <a:chExt cx="533400" cy="228600"/>
            </a:xfrm>
          </p:grpSpPr>
          <p:sp>
            <p:nvSpPr>
              <p:cNvPr id="20" name="Rectangle 20"/>
              <p:cNvSpPr/>
              <p:nvPr/>
            </p:nvSpPr>
            <p:spPr bwMode="auto">
              <a:xfrm>
                <a:off x="5715000" y="58674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Rectangle 21"/>
              <p:cNvSpPr/>
              <p:nvPr/>
            </p:nvSpPr>
            <p:spPr bwMode="auto">
              <a:xfrm>
                <a:off x="5715000" y="60198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16" name="그룹 15"/>
          <p:cNvGrpSpPr/>
          <p:nvPr/>
        </p:nvGrpSpPr>
        <p:grpSpPr>
          <a:xfrm>
            <a:off x="76200" y="4103501"/>
            <a:ext cx="2806700" cy="2229703"/>
            <a:chOff x="76200" y="4103501"/>
            <a:chExt cx="2806700" cy="2229703"/>
          </a:xfrm>
        </p:grpSpPr>
        <p:cxnSp>
          <p:nvCxnSpPr>
            <p:cNvPr id="34" name="직선 연결선 33"/>
            <p:cNvCxnSpPr/>
            <p:nvPr/>
          </p:nvCxnSpPr>
          <p:spPr bwMode="auto">
            <a:xfrm flipH="1">
              <a:off x="685800" y="4103501"/>
              <a:ext cx="2197100" cy="14831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2"/>
            <p:cNvSpPr/>
            <p:nvPr/>
          </p:nvSpPr>
          <p:spPr>
            <a:xfrm>
              <a:off x="76200" y="5609304"/>
              <a:ext cx="762001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2000" b="1" baseline="300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P</a:t>
              </a:r>
              <a:endParaRPr lang="en-CA" sz="2000" b="1" baseline="30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3442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3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72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02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타원 30"/>
          <p:cNvSpPr/>
          <p:nvPr/>
        </p:nvSpPr>
        <p:spPr bwMode="auto">
          <a:xfrm>
            <a:off x="2717863" y="251460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75901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6000"/>
            <a:ext cx="7594810" cy="197049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12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8" name="TextBox 2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타원 29"/>
          <p:cNvSpPr/>
          <p:nvPr/>
        </p:nvSpPr>
        <p:spPr bwMode="auto">
          <a:xfrm>
            <a:off x="3276227" y="2719382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6332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5" r="6942" b="21450"/>
          <a:stretch/>
        </p:blipFill>
        <p:spPr>
          <a:xfrm>
            <a:off x="914400" y="42660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4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타원 6"/>
          <p:cNvSpPr/>
          <p:nvPr/>
        </p:nvSpPr>
        <p:spPr bwMode="auto">
          <a:xfrm>
            <a:off x="3824354" y="3145906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Rounded Rectangle 32"/>
          <p:cNvSpPr/>
          <p:nvPr/>
        </p:nvSpPr>
        <p:spPr>
          <a:xfrm>
            <a:off x="222393" y="2667000"/>
            <a:ext cx="8753475" cy="8382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 estimation of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ckground model (</a:t>
            </a:r>
            <a:r>
              <a:rPr lang="el-GR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l-GR" sz="24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cial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Rounded Rectangle 32"/>
          <p:cNvSpPr/>
          <p:nvPr/>
        </p:nvSpPr>
        <p:spPr>
          <a:xfrm>
            <a:off x="222393" y="3764028"/>
            <a:ext cx="8753475" cy="1036572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recover a reasonable </a:t>
            </a:r>
            <a:r>
              <a:rPr lang="el-GR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l-GR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n-CA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del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inverting early time channels, effectively (</a:t>
            </a:r>
            <a:r>
              <a:rPr lang="en-CA" sz="24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kun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2012) 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229266" y="1447800"/>
            <a:ext cx="5638134" cy="741666"/>
            <a:chOff x="229266" y="1447800"/>
            <a:chExt cx="5638134" cy="741666"/>
          </a:xfrm>
        </p:grpSpPr>
        <p:sp>
          <p:nvSpPr>
            <p:cNvPr id="45" name="Rounded Rectangle 32"/>
            <p:cNvSpPr/>
            <p:nvPr/>
          </p:nvSpPr>
          <p:spPr>
            <a:xfrm>
              <a:off x="1465674" y="1465566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" name="그룹 1"/>
            <p:cNvGrpSpPr/>
            <p:nvPr/>
          </p:nvGrpSpPr>
          <p:grpSpPr>
            <a:xfrm>
              <a:off x="229266" y="1447800"/>
              <a:ext cx="5638134" cy="723900"/>
              <a:chOff x="229266" y="1447800"/>
              <a:chExt cx="5638134" cy="723900"/>
            </a:xfrm>
          </p:grpSpPr>
          <p:grpSp>
            <p:nvGrpSpPr>
              <p:cNvPr id="40" name="그룹 39"/>
              <p:cNvGrpSpPr/>
              <p:nvPr/>
            </p:nvGrpSpPr>
            <p:grpSpPr>
              <a:xfrm>
                <a:off x="1082214" y="1711470"/>
                <a:ext cx="3016045" cy="228600"/>
                <a:chOff x="929148" y="5872974"/>
                <a:chExt cx="3016045" cy="228600"/>
              </a:xfrm>
            </p:grpSpPr>
            <p:sp>
              <p:nvSpPr>
                <p:cNvPr id="41" name="Rectangle 19"/>
                <p:cNvSpPr/>
                <p:nvPr/>
              </p:nvSpPr>
              <p:spPr bwMode="auto">
                <a:xfrm>
                  <a:off x="3748548" y="5966760"/>
                  <a:ext cx="196645" cy="48357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grpSp>
              <p:nvGrpSpPr>
                <p:cNvPr id="42" name="그룹 41"/>
                <p:cNvGrpSpPr/>
                <p:nvPr/>
              </p:nvGrpSpPr>
              <p:grpSpPr>
                <a:xfrm>
                  <a:off x="929148" y="5872974"/>
                  <a:ext cx="244203" cy="228600"/>
                  <a:chOff x="5715000" y="5867400"/>
                  <a:chExt cx="533400" cy="228600"/>
                </a:xfrm>
              </p:grpSpPr>
              <p:sp>
                <p:nvSpPr>
                  <p:cNvPr id="43" name="Rectangle 20"/>
                  <p:cNvSpPr/>
                  <p:nvPr/>
                </p:nvSpPr>
                <p:spPr bwMode="auto">
                  <a:xfrm>
                    <a:off x="5715000" y="58674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44" name="Rectangle 21"/>
                  <p:cNvSpPr/>
                  <p:nvPr/>
                </p:nvSpPr>
                <p:spPr bwMode="auto">
                  <a:xfrm>
                    <a:off x="5715000" y="60198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</p:grpSp>
          <p:sp>
            <p:nvSpPr>
              <p:cNvPr id="46" name="Rounded Rectangle 32"/>
              <p:cNvSpPr/>
              <p:nvPr/>
            </p:nvSpPr>
            <p:spPr>
              <a:xfrm>
                <a:off x="4267866" y="1447800"/>
                <a:ext cx="1599534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FF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[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σ</a:t>
                </a:r>
                <a:r>
                  <a:rPr lang="en-CA" sz="2000" b="1" baseline="-25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∞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CA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CA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]</a:t>
                </a:r>
                <a:endParaRPr lang="en-CA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Rounded Rectangle 32"/>
              <p:cNvSpPr/>
              <p:nvPr/>
            </p:nvSpPr>
            <p:spPr>
              <a:xfrm>
                <a:off x="229266" y="1447800"/>
                <a:ext cx="762001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000" b="1" baseline="30000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P</a:t>
                </a:r>
                <a:endParaRPr lang="en-CA" sz="2000" b="1" baseline="30000" dirty="0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33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Rounded Rectangle 16"/>
          <p:cNvSpPr/>
          <p:nvPr/>
        </p:nvSpPr>
        <p:spPr>
          <a:xfrm>
            <a:off x="457200" y="1459468"/>
            <a:ext cx="8458200" cy="4560332"/>
          </a:xfrm>
          <a:prstGeom prst="roundRect">
            <a:avLst>
              <a:gd name="adj" fmla="val 9462"/>
            </a:avLst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uilding </a:t>
            </a:r>
            <a:r>
              <a:rPr lang="en-CA" sz="28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p conceptual model for 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irborne TEM-IP responses (</a:t>
            </a:r>
            <a:r>
              <a:rPr lang="en-CA" sz="2800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CA" sz="2800" b="1" kern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r>
              <a:rPr lang="en-CA" sz="2800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-</a:t>
            </a:r>
            <a:r>
              <a:rPr lang="el-GR" sz="2800" b="1" i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CA" sz="2800" b="1" kern="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CA" sz="2800" b="1" kern="0" baseline="30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tal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dentifying IP responses in Airborne TEM data</a:t>
            </a:r>
          </a:p>
          <a:p>
            <a:pPr lvl="1"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 EM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coupling: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[</a:t>
            </a:r>
            <a:r>
              <a:rPr lang="el-GR" sz="2000" b="1" dirty="0">
                <a:latin typeface="Arial" pitchFamily="34" charset="0"/>
                <a:cs typeface="Arial" pitchFamily="34" charset="0"/>
              </a:rPr>
              <a:t>σ</a:t>
            </a:r>
            <a:r>
              <a:rPr lang="el-GR" sz="2000" b="1" baseline="-25000" dirty="0">
                <a:latin typeface="Arial" pitchFamily="34" charset="0"/>
                <a:cs typeface="Arial" pitchFamily="34" charset="0"/>
              </a:rPr>
              <a:t>∞</a:t>
            </a:r>
            <a:r>
              <a:rPr lang="el-GR" sz="2000" b="1" dirty="0">
                <a:latin typeface="Arial" pitchFamily="34" charset="0"/>
                <a:cs typeface="Arial" pitchFamily="34" charset="0"/>
              </a:rPr>
              <a:t>δ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(t)</a:t>
            </a:r>
            <a:r>
              <a:rPr lang="en-CA" sz="2000" b="1" dirty="0">
                <a:latin typeface="Arial" pitchFamily="34" charset="0"/>
                <a:cs typeface="Arial" pitchFamily="34" charset="0"/>
              </a:rPr>
              <a:t>+</a:t>
            </a:r>
            <a:r>
              <a:rPr lang="el-GR" sz="2000" b="1" dirty="0">
                <a:latin typeface="Arial" pitchFamily="34" charset="0"/>
                <a:cs typeface="Arial" pitchFamily="34" charset="0"/>
              </a:rPr>
              <a:t>∆σ</a:t>
            </a:r>
            <a:r>
              <a:rPr lang="en-CA" sz="2000" b="1" dirty="0">
                <a:latin typeface="Arial" pitchFamily="34" charset="0"/>
                <a:cs typeface="Arial" pitchFamily="34" charset="0"/>
              </a:rPr>
              <a:t>(t)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]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0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 </a:t>
            </a:r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l-GR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l-GR" sz="20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]</a:t>
            </a:r>
            <a:endParaRPr lang="en-CA" sz="20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stimating </a:t>
            </a:r>
            <a:r>
              <a:rPr lang="el-GR" sz="2800" b="1" i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800" b="1" i="1" kern="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∞ </a:t>
            </a:r>
            <a:r>
              <a:rPr lang="en-CA" sz="28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3D background 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ductivity</a:t>
            </a:r>
            <a:r>
              <a:rPr lang="en-CA" sz="28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challenge)</a:t>
            </a:r>
          </a:p>
        </p:txBody>
      </p:sp>
      <p:sp>
        <p:nvSpPr>
          <p:cNvPr id="6" name="Rectangle 110"/>
          <p:cNvSpPr/>
          <p:nvPr/>
        </p:nvSpPr>
        <p:spPr>
          <a:xfrm>
            <a:off x="566058" y="1596569"/>
            <a:ext cx="2209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CA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3304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ummary and path forward</a:t>
            </a:r>
            <a:br>
              <a:rPr lang="en-CA" dirty="0"/>
            </a:br>
            <a:endParaRPr lang="en-CA" dirty="0"/>
          </a:p>
        </p:txBody>
      </p:sp>
      <p:sp>
        <p:nvSpPr>
          <p:cNvPr id="6" name="Rounded Rectangle 16"/>
          <p:cNvSpPr/>
          <p:nvPr/>
        </p:nvSpPr>
        <p:spPr>
          <a:xfrm>
            <a:off x="457200" y="1462705"/>
            <a:ext cx="8458200" cy="4709495"/>
          </a:xfrm>
          <a:prstGeom prst="roundRect">
            <a:avLst>
              <a:gd name="adj" fmla="val 9462"/>
            </a:avLst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30000"/>
              </a:spcBef>
              <a:spcAft>
                <a:spcPct val="0"/>
              </a:spcAft>
            </a:pPr>
            <a:endParaRPr lang="en-CA" sz="28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tending </a:t>
            </a:r>
            <a:r>
              <a:rPr lang="en-CA" sz="28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inearized inversion of DC-IP to 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irborne TEM-IP inversion and validating</a:t>
            </a:r>
            <a:endParaRPr lang="en-CA" sz="28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covering</a:t>
            </a: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P parameter </a:t>
            </a:r>
            <a:r>
              <a:rPr lang="en-CA" sz="28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tribution from Airborne TEM</a:t>
            </a:r>
            <a:endParaRPr lang="en-CA" sz="28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30000"/>
              </a:spcBef>
              <a:spcAft>
                <a:spcPct val="0"/>
              </a:spcAft>
              <a:buFontTx/>
              <a:buChar char="•"/>
            </a:pPr>
            <a:r>
              <a:rPr lang="en-CA" sz="28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hy not other types of EM geophysics?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  <a:p>
            <a:pPr marL="742950" lvl="1" indent="-285750">
              <a:buFontTx/>
              <a:buChar char="-"/>
            </a:pPr>
            <a:r>
              <a:rPr lang="en-CA" sz="1600" dirty="0" smtClean="0">
                <a:latin typeface="Arial" pitchFamily="34" charset="0"/>
                <a:cs typeface="Arial" pitchFamily="34" charset="0"/>
              </a:rPr>
              <a:t>Land </a:t>
            </a:r>
            <a:r>
              <a:rPr lang="en-CA" sz="1600" dirty="0">
                <a:latin typeface="Arial" pitchFamily="34" charset="0"/>
                <a:cs typeface="Arial" pitchFamily="34" charset="0"/>
              </a:rPr>
              <a:t>CSEM (Loop or Grounded)</a:t>
            </a:r>
          </a:p>
          <a:p>
            <a:pPr marL="742950" lvl="1" indent="-285750">
              <a:buFontTx/>
              <a:buChar char="-"/>
            </a:pPr>
            <a:r>
              <a:rPr lang="en-CA" sz="1600" dirty="0">
                <a:latin typeface="Arial" pitchFamily="34" charset="0"/>
                <a:cs typeface="Arial" pitchFamily="34" charset="0"/>
              </a:rPr>
              <a:t>DC and MMR</a:t>
            </a:r>
          </a:p>
          <a:p>
            <a:pPr marL="742950" lvl="1" indent="-285750">
              <a:buFontTx/>
              <a:buChar char="-"/>
            </a:pPr>
            <a:r>
              <a:rPr lang="en-CA" sz="1600" dirty="0" smtClean="0">
                <a:latin typeface="Arial" pitchFamily="34" charset="0"/>
                <a:cs typeface="Arial" pitchFamily="34" charset="0"/>
              </a:rPr>
              <a:t>Marine </a:t>
            </a:r>
            <a:r>
              <a:rPr lang="en-CA" sz="1600" dirty="0">
                <a:latin typeface="Arial" pitchFamily="34" charset="0"/>
                <a:cs typeface="Arial" pitchFamily="34" charset="0"/>
              </a:rPr>
              <a:t>EM </a:t>
            </a:r>
          </a:p>
          <a:p>
            <a:pPr marL="742950" lvl="1" indent="-285750">
              <a:buFontTx/>
              <a:buChar char="-"/>
            </a:pPr>
            <a:r>
              <a:rPr lang="en-CA" sz="1600" dirty="0">
                <a:latin typeface="Arial" pitchFamily="34" charset="0"/>
                <a:cs typeface="Arial" pitchFamily="34" charset="0"/>
              </a:rPr>
              <a:t>Passive EM (MT, ZTEM</a:t>
            </a:r>
            <a:r>
              <a:rPr lang="en-CA" sz="16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742950" lvl="1" indent="-285750">
              <a:buFontTx/>
              <a:buChar char="-"/>
            </a:pPr>
            <a:r>
              <a:rPr lang="en-CA" sz="16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me domain or frequency domain …</a:t>
            </a:r>
            <a:endParaRPr lang="en-CA" sz="28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110"/>
          <p:cNvSpPr/>
          <p:nvPr/>
        </p:nvSpPr>
        <p:spPr>
          <a:xfrm>
            <a:off x="562428" y="1600200"/>
            <a:ext cx="2209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th forward</a:t>
            </a:r>
            <a:endParaRPr lang="en-CA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151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830943" y="1600200"/>
            <a:ext cx="7703457" cy="3886200"/>
          </a:xfrm>
        </p:spPr>
        <p:txBody>
          <a:bodyPr/>
          <a:lstStyle/>
          <a:p>
            <a:r>
              <a:rPr lang="en-CA" dirty="0" smtClean="0"/>
              <a:t>What is the IP effect?</a:t>
            </a:r>
          </a:p>
          <a:p>
            <a:r>
              <a:rPr lang="en-CA" dirty="0" smtClean="0"/>
              <a:t>Objectives</a:t>
            </a:r>
          </a:p>
          <a:p>
            <a:r>
              <a:rPr lang="en-CA" dirty="0" smtClean="0"/>
              <a:t>Building up conceptual model</a:t>
            </a:r>
          </a:p>
          <a:p>
            <a:r>
              <a:rPr lang="en-CA" dirty="0" smtClean="0"/>
              <a:t>Identification of IP responses</a:t>
            </a:r>
          </a:p>
          <a:p>
            <a:r>
              <a:rPr lang="en-CA" dirty="0" smtClean="0"/>
              <a:t>Conclusions and the path ahead</a:t>
            </a:r>
          </a:p>
          <a:p>
            <a:endParaRPr lang="en-CA" dirty="0" smtClean="0"/>
          </a:p>
          <a:p>
            <a:endParaRPr lang="en-CA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64114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52600" y="2718137"/>
            <a:ext cx="571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6000" dirty="0" smtClean="0">
                <a:latin typeface="Arial" pitchFamily="34" charset="0"/>
                <a:cs typeface="Arial" pitchFamily="34" charset="0"/>
              </a:rPr>
              <a:t>Thank you </a:t>
            </a:r>
            <a:r>
              <a:rPr lang="en-CA" sz="600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</a:t>
            </a:r>
            <a:endParaRPr lang="en-CA" sz="6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231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686800" cy="685800"/>
          </a:xfrm>
        </p:spPr>
        <p:txBody>
          <a:bodyPr/>
          <a:lstStyle/>
          <a:p>
            <a:pPr algn="l"/>
            <a:r>
              <a:rPr lang="en-US" dirty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frequency</a:t>
            </a:r>
            <a:r>
              <a:rPr lang="en-US" dirty="0" smtClean="0"/>
              <a:t> </a:t>
            </a:r>
            <a:r>
              <a:rPr lang="en-US" dirty="0"/>
              <a:t>depend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21" y="2247473"/>
            <a:ext cx="3377379" cy="2488595"/>
          </a:xfrm>
          <a:prstGeom prst="rect">
            <a:avLst/>
          </a:prstGeom>
        </p:spPr>
      </p:pic>
      <p:grpSp>
        <p:nvGrpSpPr>
          <p:cNvPr id="18" name="그룹 17"/>
          <p:cNvGrpSpPr/>
          <p:nvPr/>
        </p:nvGrpSpPr>
        <p:grpSpPr>
          <a:xfrm>
            <a:off x="2362200" y="5143500"/>
            <a:ext cx="4386051" cy="990600"/>
            <a:chOff x="-6748251" y="5715000"/>
            <a:chExt cx="4386051" cy="990600"/>
          </a:xfrm>
        </p:grpSpPr>
        <p:sp>
          <p:nvSpPr>
            <p:cNvPr id="16" name="Rounded Rectangle 21"/>
            <p:cNvSpPr/>
            <p:nvPr/>
          </p:nvSpPr>
          <p:spPr>
            <a:xfrm>
              <a:off x="-6748251" y="5715000"/>
              <a:ext cx="4386051" cy="990600"/>
            </a:xfrm>
            <a:prstGeom prst="roundRect">
              <a:avLst/>
            </a:prstGeom>
            <a:solidFill>
              <a:srgbClr val="00B0F0">
                <a:alpha val="2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8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7338" r="29453"/>
            <a:stretch/>
          </p:blipFill>
          <p:spPr bwMode="auto">
            <a:xfrm>
              <a:off x="-6476999" y="5715000"/>
              <a:ext cx="3886200" cy="933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" name="그림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267509"/>
            <a:ext cx="4343400" cy="199969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562600" y="349177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48600" y="353549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∞</a:t>
            </a:r>
          </a:p>
        </p:txBody>
      </p:sp>
      <p:sp>
        <p:nvSpPr>
          <p:cNvPr id="19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Cole-Cole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05380"/>
              </p:ext>
            </p:extLst>
          </p:nvPr>
        </p:nvGraphicFramePr>
        <p:xfrm>
          <a:off x="-5357813" y="2886075"/>
          <a:ext cx="27844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1879560" imgH="1054080" progId="Equation.DSMT4">
                  <p:embed/>
                </p:oleObj>
              </mc:Choice>
              <mc:Fallback>
                <p:oleObj name="Equation" r:id="rId7" imgW="1879560" imgH="1054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57813" y="2886075"/>
                        <a:ext cx="27844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596" y="495300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587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916" y="4972527"/>
            <a:ext cx="2512291" cy="622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9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5000"/>
            <a:ext cx="5341932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8" descr="C:\Users\SEOGI\AppData\Local\Temp\x10sctmp1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1" y="5677377"/>
            <a:ext cx="3238499" cy="609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1"/>
          <p:cNvSpPr/>
          <p:nvPr/>
        </p:nvSpPr>
        <p:spPr>
          <a:xfrm>
            <a:off x="2362200" y="4937760"/>
            <a:ext cx="4353917" cy="1394460"/>
          </a:xfrm>
          <a:prstGeom prst="roundRect">
            <a:avLst/>
          </a:prstGeom>
          <a:solidFill>
            <a:srgbClr val="00B0F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time</a:t>
            </a:r>
            <a:r>
              <a:rPr lang="en-US" dirty="0" smtClean="0"/>
              <a:t> dependen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99567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69445"/>
              </p:ext>
            </p:extLst>
          </p:nvPr>
        </p:nvGraphicFramePr>
        <p:xfrm>
          <a:off x="-9950450" y="2362200"/>
          <a:ext cx="7799387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950450" y="2362200"/>
                        <a:ext cx="7799387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494710" y="2241032"/>
            <a:ext cx="1581989" cy="3222508"/>
            <a:chOff x="2494710" y="2241032"/>
            <a:chExt cx="1581989" cy="3222508"/>
          </a:xfrm>
        </p:grpSpPr>
        <p:sp>
          <p:nvSpPr>
            <p:cNvPr id="5" name="Down Arrow 4"/>
            <p:cNvSpPr/>
            <p:nvPr/>
          </p:nvSpPr>
          <p:spPr bwMode="auto">
            <a:xfrm rot="2900128">
              <a:off x="2695789" y="2401963"/>
              <a:ext cx="150417" cy="552575"/>
            </a:xfrm>
            <a:prstGeom prst="downArrow">
              <a:avLst>
                <a:gd name="adj1" fmla="val 45789"/>
                <a:gd name="adj2" fmla="val 70204"/>
              </a:avLst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5326" y="2241032"/>
              <a:ext cx="10413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b="1" i="1" baseline="-250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(t)</a:t>
              </a:r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3418007" y="5102033"/>
              <a:ext cx="658692" cy="361507"/>
            </a:xfrm>
            <a:prstGeom prst="roundRect">
              <a:avLst/>
            </a:prstGeom>
            <a:noFill/>
            <a:ln w="38100" cap="flat" cmpd="sng" algn="ctr">
              <a:solidFill>
                <a:srgbClr val="00B05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2977607" y="3647293"/>
            <a:ext cx="2801305" cy="1945787"/>
            <a:chOff x="3053806" y="3571093"/>
            <a:chExt cx="2801305" cy="1945787"/>
          </a:xfrm>
        </p:grpSpPr>
        <p:grpSp>
          <p:nvGrpSpPr>
            <p:cNvPr id="23" name="Group 22"/>
            <p:cNvGrpSpPr/>
            <p:nvPr/>
          </p:nvGrpSpPr>
          <p:grpSpPr>
            <a:xfrm>
              <a:off x="3053806" y="3571093"/>
              <a:ext cx="2801305" cy="1945787"/>
              <a:chOff x="3202382" y="4019425"/>
              <a:chExt cx="2801305" cy="1945787"/>
            </a:xfrm>
          </p:grpSpPr>
          <p:sp>
            <p:nvSpPr>
              <p:cNvPr id="19" name="Down Arrow 18"/>
              <p:cNvSpPr/>
              <p:nvPr/>
            </p:nvSpPr>
            <p:spPr bwMode="auto">
              <a:xfrm rot="8629587">
                <a:off x="3202382" y="4019425"/>
                <a:ext cx="150417" cy="552575"/>
              </a:xfrm>
              <a:prstGeom prst="downArrow">
                <a:avLst>
                  <a:gd name="adj1" fmla="val 45789"/>
                  <a:gd name="adj2" fmla="val 70204"/>
                </a:avLst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Rounded Rectangle 21"/>
              <p:cNvSpPr/>
              <p:nvPr/>
            </p:nvSpPr>
            <p:spPr bwMode="auto">
              <a:xfrm>
                <a:off x="4423395" y="5347992"/>
                <a:ext cx="1580292" cy="617220"/>
              </a:xfrm>
              <a:prstGeom prst="round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6" name="직사각형 5"/>
            <p:cNvSpPr/>
            <p:nvPr/>
          </p:nvSpPr>
          <p:spPr>
            <a:xfrm>
              <a:off x="3470763" y="3745468"/>
              <a:ext cx="95280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t)</a:t>
              </a:r>
              <a:endParaRPr lang="en-CA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Rounded Rectangle 32"/>
          <p:cNvSpPr/>
          <p:nvPr/>
        </p:nvSpPr>
        <p:spPr>
          <a:xfrm>
            <a:off x="4849217" y="3390900"/>
            <a:ext cx="3733800" cy="7239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∆</a:t>
            </a: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="1" dirty="0">
              <a:solidFill>
                <a:schemeClr val="tx1"/>
              </a:solidFill>
            </a:endParaRPr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04767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Assuming Cole-Cole model for </a:t>
            </a:r>
            <a:r>
              <a:rPr lang="en-CA" b="1" i="1" kern="0" dirty="0" smtClean="0">
                <a:solidFill>
                  <a:srgbClr val="FF0000"/>
                </a:solidFill>
              </a:rPr>
              <a:t>c </a:t>
            </a:r>
            <a:r>
              <a:rPr lang="en-CA" b="1" kern="0" dirty="0" smtClean="0">
                <a:solidFill>
                  <a:srgbClr val="FF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26801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Maxwell’s equations in tim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groun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232660"/>
            <a:ext cx="3465535" cy="591021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3147059"/>
            <a:ext cx="3143160" cy="577589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1317"/>
              </p:ext>
            </p:extLst>
          </p:nvPr>
        </p:nvGraphicFramePr>
        <p:xfrm>
          <a:off x="-5334000" y="1719338"/>
          <a:ext cx="3498851" cy="20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6" imgW="2361960" imgH="1396800" progId="Equation.DSMT4">
                  <p:embed/>
                </p:oleObj>
              </mc:Choice>
              <mc:Fallback>
                <p:oleObj name="Equation" r:id="rId6" imgW="23619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0" y="1719338"/>
                        <a:ext cx="3498851" cy="20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57400"/>
            <a:ext cx="191050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2728083" y="4356170"/>
            <a:ext cx="2819400" cy="634930"/>
            <a:chOff x="2590800" y="2209800"/>
            <a:chExt cx="4398750" cy="990600"/>
          </a:xfrm>
        </p:grpSpPr>
        <p:sp>
          <p:nvSpPr>
            <p:cNvPr id="10" name="Rounded Rectangle 9"/>
            <p:cNvSpPr/>
            <p:nvPr/>
          </p:nvSpPr>
          <p:spPr>
            <a:xfrm>
              <a:off x="2590800" y="2209800"/>
              <a:ext cx="4398750" cy="9906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4750" y="2419350"/>
              <a:ext cx="2159000" cy="571500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2712843" y="5447267"/>
            <a:ext cx="2849757" cy="839233"/>
            <a:chOff x="2590800" y="4419600"/>
            <a:chExt cx="4398750" cy="1295400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6726" y="4495800"/>
              <a:ext cx="2953577" cy="78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032" y="5257800"/>
              <a:ext cx="2108963" cy="431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>
              <a:off x="2590800" y="4419600"/>
              <a:ext cx="4398750" cy="12954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1360382" y="3986838"/>
            <a:ext cx="3841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main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60382" y="5071348"/>
            <a:ext cx="3213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domain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59" y="3297811"/>
            <a:ext cx="2516165" cy="1570923"/>
          </a:xfrm>
          <a:prstGeom prst="rect">
            <a:avLst/>
          </a:prstGeom>
        </p:spPr>
      </p:pic>
      <p:pic>
        <p:nvPicPr>
          <p:cNvPr id="1122" name="Picture 9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34" y="4966659"/>
            <a:ext cx="2525689" cy="14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36412" y="3427710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5086072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2052878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내용 개체 틀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 marL="914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3pPr>
            <a:lvl4pPr marL="1371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4pPr>
            <a:lvl5pPr marL="18288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5pPr>
            <a:lvl6pPr marL="22860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kern="0" dirty="0" smtClean="0"/>
              <a:t>Transmitters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kern="0" dirty="0" smtClean="0"/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kern="0" dirty="0" smtClean="0"/>
              <a:t>“Frequency” and “time” domain systems</a:t>
            </a:r>
          </a:p>
          <a:p>
            <a:endParaRPr lang="en-CA" kern="0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23526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803525"/>
            <a:ext cx="25781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19298" y="2377927"/>
            <a:ext cx="3952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ounded source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11148" y="2378826"/>
            <a:ext cx="3150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oop source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574" y="3541820"/>
            <a:ext cx="144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CIP</a:t>
            </a:r>
          </a:p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SAMT …</a:t>
            </a:r>
          </a:p>
        </p:txBody>
      </p:sp>
      <p:sp>
        <p:nvSpPr>
          <p:cNvPr id="25" name="Down Arrow 24"/>
          <p:cNvSpPr/>
          <p:nvPr/>
        </p:nvSpPr>
        <p:spPr>
          <a:xfrm rot="6930213">
            <a:off x="861325" y="4219254"/>
            <a:ext cx="349343" cy="4243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43800" y="2895600"/>
            <a:ext cx="1447800" cy="1323439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irborne EM</a:t>
            </a:r>
          </a:p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op EM …</a:t>
            </a:r>
          </a:p>
        </p:txBody>
      </p:sp>
      <p:sp>
        <p:nvSpPr>
          <p:cNvPr id="29" name="Down Arrow 13"/>
          <p:cNvSpPr/>
          <p:nvPr/>
        </p:nvSpPr>
        <p:spPr>
          <a:xfrm rot="12204743">
            <a:off x="7385123" y="4204154"/>
            <a:ext cx="349343" cy="4243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kern="0" dirty="0" smtClean="0"/>
              <a:t>Controlled-source EM</a:t>
            </a:r>
            <a:endParaRPr lang="en-CA" kern="0" dirty="0"/>
          </a:p>
        </p:txBody>
      </p:sp>
      <p:sp>
        <p:nvSpPr>
          <p:cNvPr id="31" name="Rounded Rectangle 30"/>
          <p:cNvSpPr/>
          <p:nvPr/>
        </p:nvSpPr>
        <p:spPr>
          <a:xfrm>
            <a:off x="1447800" y="4305300"/>
            <a:ext cx="2352675" cy="495421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lvanic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838700" y="4305300"/>
            <a:ext cx="2352675" cy="495421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ve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657600" y="2377440"/>
            <a:ext cx="5166360" cy="3646170"/>
            <a:chOff x="3657600" y="2377440"/>
            <a:chExt cx="5166360" cy="3646170"/>
          </a:xfrm>
        </p:grpSpPr>
        <p:sp>
          <p:nvSpPr>
            <p:cNvPr id="33" name="Rounded Rectangle 32"/>
            <p:cNvSpPr/>
            <p:nvPr/>
          </p:nvSpPr>
          <p:spPr bwMode="auto">
            <a:xfrm>
              <a:off x="3657600" y="5471160"/>
              <a:ext cx="2278380" cy="552450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ounded Rectangle 33"/>
            <p:cNvSpPr/>
            <p:nvPr/>
          </p:nvSpPr>
          <p:spPr bwMode="auto">
            <a:xfrm>
              <a:off x="7454900" y="2895600"/>
              <a:ext cx="1369060" cy="655320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5251450" y="2377440"/>
              <a:ext cx="2063750" cy="464820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209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Auxiliary</a:t>
            </a:r>
            <a:r>
              <a:rPr lang="en-CA" dirty="0" smtClean="0"/>
              <a:t> equations approach</a:t>
            </a:r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rward modelling: time domain</a:t>
            </a:r>
            <a:br>
              <a:rPr lang="en-CA" dirty="0"/>
            </a:br>
            <a:endParaRPr lang="en-CA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371" y="2340582"/>
            <a:ext cx="3161029" cy="53909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628" y="3130761"/>
            <a:ext cx="2866980" cy="52683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09601" y="3915228"/>
            <a:ext cx="7681322" cy="2362200"/>
            <a:chOff x="609601" y="3886200"/>
            <a:chExt cx="7681322" cy="2362200"/>
          </a:xfrm>
        </p:grpSpPr>
        <p:sp>
          <p:nvSpPr>
            <p:cNvPr id="6" name="Rounded Rectangle 5"/>
            <p:cNvSpPr/>
            <p:nvPr/>
          </p:nvSpPr>
          <p:spPr>
            <a:xfrm>
              <a:off x="609601" y="3886200"/>
              <a:ext cx="7681322" cy="23622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3023" y="4558587"/>
              <a:ext cx="5127377" cy="394413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5100" y="5010150"/>
              <a:ext cx="4207079" cy="736239"/>
            </a:xfrm>
            <a:prstGeom prst="rect">
              <a:avLst/>
            </a:prstGeom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897800"/>
              <a:ext cx="2740523" cy="27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179495" y="4019490"/>
              <a:ext cx="30877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e-Cole model, </a:t>
              </a:r>
              <a:r>
                <a:rPr lang="en-CA" sz="2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 </a:t>
              </a: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1</a:t>
              </a:r>
              <a:endParaRPr lang="en-CA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24600" y="339418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archant et al. (2012)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ounded Rectangle 32"/>
          <p:cNvSpPr/>
          <p:nvPr/>
        </p:nvSpPr>
        <p:spPr>
          <a:xfrm>
            <a:off x="609600" y="5514976"/>
            <a:ext cx="7543800" cy="809624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ool to compute Airborne TEM-IP responses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159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ceptual model</a:t>
            </a:r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-7543800" y="1233123"/>
            <a:ext cx="7073900" cy="4113577"/>
            <a:chOff x="-7543800" y="1233123"/>
            <a:chExt cx="7073900" cy="4113577"/>
          </a:xfrm>
        </p:grpSpPr>
        <p:sp>
          <p:nvSpPr>
            <p:cNvPr id="24" name="Oval 3"/>
            <p:cNvSpPr/>
            <p:nvPr/>
          </p:nvSpPr>
          <p:spPr>
            <a:xfrm>
              <a:off x="-5181600" y="2122877"/>
              <a:ext cx="2209800" cy="22098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i="1">
                <a:latin typeface="Arial" panose="020B0604020202020204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-7543800" y="1828800"/>
              <a:ext cx="1371600" cy="2199077"/>
              <a:chOff x="685800" y="1687123"/>
              <a:chExt cx="1371600" cy="2199077"/>
            </a:xfrm>
          </p:grpSpPr>
          <p:grpSp>
            <p:nvGrpSpPr>
              <p:cNvPr id="56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58" name="Straight Arrow Connector 12"/>
                <p:cNvCxnSpPr/>
                <p:nvPr/>
              </p:nvCxnSpPr>
              <p:spPr>
                <a:xfrm flipH="1"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13"/>
                <p:cNvCxnSpPr/>
                <p:nvPr/>
              </p:nvCxnSpPr>
              <p:spPr>
                <a:xfrm flipH="1"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14"/>
                <p:cNvCxnSpPr/>
                <p:nvPr/>
              </p:nvCxnSpPr>
              <p:spPr>
                <a:xfrm flipH="1"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15"/>
                <p:cNvCxnSpPr/>
                <p:nvPr/>
              </p:nvCxnSpPr>
              <p:spPr>
                <a:xfrm flipH="1"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TextBox 56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7" name="Block Arc 5"/>
            <p:cNvSpPr/>
            <p:nvPr/>
          </p:nvSpPr>
          <p:spPr>
            <a:xfrm>
              <a:off x="-6653562" y="1360877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Block Arc 21"/>
            <p:cNvSpPr/>
            <p:nvPr/>
          </p:nvSpPr>
          <p:spPr>
            <a:xfrm flipV="1">
              <a:off x="-6675864" y="3923801"/>
              <a:ext cx="5105400" cy="1295400"/>
            </a:xfrm>
            <a:prstGeom prst="blockArc">
              <a:avLst>
                <a:gd name="adj1" fmla="val 8868328"/>
                <a:gd name="adj2" fmla="val 1815700"/>
                <a:gd name="adj3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Half Frame 6"/>
            <p:cNvSpPr/>
            <p:nvPr/>
          </p:nvSpPr>
          <p:spPr>
            <a:xfrm rot="5400000" flipV="1">
              <a:off x="-4312920" y="1233123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Down Arrow 7"/>
            <p:cNvSpPr/>
            <p:nvPr/>
          </p:nvSpPr>
          <p:spPr>
            <a:xfrm rot="5400000" flipH="1" flipV="1">
              <a:off x="-4229100" y="2895600"/>
              <a:ext cx="304800" cy="76200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atin typeface="Arial" panose="020B0604020202020204" pitchFamily="34" charset="0"/>
                <a:cs typeface="Arial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-4687560" y="2563423"/>
              <a:ext cx="13347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36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itchFamily="34" charset="0"/>
                </a:rPr>
                <a:t>J </a:t>
              </a:r>
              <a:r>
                <a:rPr lang="en-CA" sz="3600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-1841500" y="1828800"/>
              <a:ext cx="1371600" cy="2199077"/>
              <a:chOff x="685800" y="1687123"/>
              <a:chExt cx="1371600" cy="2199077"/>
            </a:xfrm>
          </p:grpSpPr>
          <p:grpSp>
            <p:nvGrpSpPr>
              <p:cNvPr id="63" name="Group 20"/>
              <p:cNvGrpSpPr/>
              <p:nvPr/>
            </p:nvGrpSpPr>
            <p:grpSpPr>
              <a:xfrm>
                <a:off x="685800" y="2362200"/>
                <a:ext cx="1371600" cy="1524000"/>
                <a:chOff x="685800" y="2362200"/>
                <a:chExt cx="2209800" cy="1524000"/>
              </a:xfrm>
            </p:grpSpPr>
            <p:cxnSp>
              <p:nvCxnSpPr>
                <p:cNvPr id="65" name="Straight Arrow Connector 12"/>
                <p:cNvCxnSpPr/>
                <p:nvPr/>
              </p:nvCxnSpPr>
              <p:spPr>
                <a:xfrm flipH="1">
                  <a:off x="685800" y="2362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13"/>
                <p:cNvCxnSpPr/>
                <p:nvPr/>
              </p:nvCxnSpPr>
              <p:spPr>
                <a:xfrm flipH="1">
                  <a:off x="685800" y="2870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14"/>
                <p:cNvCxnSpPr/>
                <p:nvPr/>
              </p:nvCxnSpPr>
              <p:spPr>
                <a:xfrm flipH="1">
                  <a:off x="685800" y="3378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15"/>
                <p:cNvCxnSpPr/>
                <p:nvPr/>
              </p:nvCxnSpPr>
              <p:spPr>
                <a:xfrm flipH="1">
                  <a:off x="685800" y="3886200"/>
                  <a:ext cx="22098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TextBox 63"/>
              <p:cNvSpPr txBox="1"/>
              <p:nvPr/>
            </p:nvSpPr>
            <p:spPr>
              <a:xfrm>
                <a:off x="990600" y="1687123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4000" b="1" i="1" dirty="0">
                    <a:latin typeface="Arial" panose="020B0604020202020204" pitchFamily="34" charset="0"/>
                    <a:cs typeface="Arial" pitchFamily="34" charset="0"/>
                  </a:rPr>
                  <a:t>J</a:t>
                </a:r>
                <a:endParaRPr lang="en-CA" sz="4000" b="1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9" name="Half Frame 6"/>
            <p:cNvSpPr/>
            <p:nvPr/>
          </p:nvSpPr>
          <p:spPr>
            <a:xfrm rot="5400000" flipV="1">
              <a:off x="-4311134" y="5074166"/>
              <a:ext cx="272534" cy="272534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76361"/>
              </p:ext>
            </p:extLst>
          </p:nvPr>
        </p:nvGraphicFramePr>
        <p:xfrm>
          <a:off x="-5907623" y="7467600"/>
          <a:ext cx="34655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907623" y="7467600"/>
                        <a:ext cx="34655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686" y="2895600"/>
            <a:ext cx="4632714" cy="2778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" name="Rectangle 122"/>
          <p:cNvSpPr/>
          <p:nvPr/>
        </p:nvSpPr>
        <p:spPr>
          <a:xfrm>
            <a:off x="444220" y="1306284"/>
            <a:ext cx="4280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ige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(1959)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ounded Rectangle 32"/>
          <p:cNvSpPr/>
          <p:nvPr/>
        </p:nvSpPr>
        <p:spPr>
          <a:xfrm>
            <a:off x="444220" y="5086350"/>
            <a:ext cx="8471180" cy="13906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direction to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endParaRPr lang="en-US" sz="2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 of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geability (</a:t>
            </a:r>
            <a:r>
              <a:rPr lang="el-GR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219200" y="1828800"/>
            <a:ext cx="3078357" cy="913915"/>
            <a:chOff x="1219200" y="1828800"/>
            <a:chExt cx="3078357" cy="913915"/>
          </a:xfrm>
        </p:grpSpPr>
        <p:sp>
          <p:nvSpPr>
            <p:cNvPr id="115" name="Rounded Rectangle 114"/>
            <p:cNvSpPr/>
            <p:nvPr/>
          </p:nvSpPr>
          <p:spPr>
            <a:xfrm>
              <a:off x="1219200" y="1828800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692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508" y="1955603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63550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</p:bldLst>
  </p:timing>
</p:sld>
</file>

<file path=ppt/theme/theme1.xml><?xml version="1.0" encoding="utf-8"?>
<a:theme xmlns:a="http://schemas.openxmlformats.org/drawingml/2006/main" name="2_temp">
  <a:themeElements>
    <a:clrScheme name="tem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tem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57</TotalTime>
  <Words>1205</Words>
  <Application>Microsoft Office PowerPoint</Application>
  <PresentationFormat>화면 슬라이드 쇼(4:3)</PresentationFormat>
  <Paragraphs>308</Paragraphs>
  <Slides>30</Slides>
  <Notes>20</Notes>
  <HiddenSlides>0</HiddenSlides>
  <MMClips>4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</vt:vector>
  </HeadingPairs>
  <TitlesOfParts>
    <vt:vector size="32" baseType="lpstr">
      <vt:lpstr>2_temp</vt:lpstr>
      <vt:lpstr>Equation</vt:lpstr>
      <vt:lpstr>Recovering Complex Conductivity from Frequency and Time Domain Geophysical Surveys</vt:lpstr>
      <vt:lpstr>What is this phenomenon?</vt:lpstr>
      <vt:lpstr>Outline </vt:lpstr>
      <vt:lpstr>Conductivity is frequency dependent</vt:lpstr>
      <vt:lpstr>Conductivity is time dependent</vt:lpstr>
      <vt:lpstr>Background </vt:lpstr>
      <vt:lpstr>PowerPoint 프레젠테이션</vt:lpstr>
      <vt:lpstr>Forward modelling: time domain </vt:lpstr>
      <vt:lpstr>Conceptual model</vt:lpstr>
      <vt:lpstr>DC-IP case: Guess</vt:lpstr>
      <vt:lpstr>DC-IP case</vt:lpstr>
      <vt:lpstr>DC-IP case</vt:lpstr>
      <vt:lpstr>DC-IP inversion</vt:lpstr>
      <vt:lpstr>We want to …</vt:lpstr>
      <vt:lpstr>Different experiments </vt:lpstr>
      <vt:lpstr>Synthetic example </vt:lpstr>
      <vt:lpstr>Synthetic example </vt:lpstr>
      <vt:lpstr>Synthetic example </vt:lpstr>
      <vt:lpstr>ATEM-IP case: Conceptual model</vt:lpstr>
      <vt:lpstr>ATEM case without IP effect (EM)</vt:lpstr>
      <vt:lpstr>ATEM case with IP effect (EMIP)</vt:lpstr>
      <vt:lpstr>ATEM IP effect </vt:lpstr>
      <vt:lpstr>ATEM IP effect </vt:lpstr>
      <vt:lpstr>Measured ATEM responses</vt:lpstr>
      <vt:lpstr>Synthetic Airborne EM data</vt:lpstr>
      <vt:lpstr>Synthetic Airborne EM data</vt:lpstr>
      <vt:lpstr>Synthetic Airborne EM data</vt:lpstr>
      <vt:lpstr>Summary and path forward </vt:lpstr>
      <vt:lpstr>Summary and path forward 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: Potential fields and software for advanced inversion</dc:title>
  <dc:creator>Anonymous</dc:creator>
  <cp:lastModifiedBy>SEOGI KANG</cp:lastModifiedBy>
  <cp:revision>492</cp:revision>
  <cp:lastPrinted>2013-10-01T01:04:51Z</cp:lastPrinted>
  <dcterms:created xsi:type="dcterms:W3CDTF">2012-08-10T18:11:21Z</dcterms:created>
  <dcterms:modified xsi:type="dcterms:W3CDTF">2013-12-10T23:06:43Z</dcterms:modified>
</cp:coreProperties>
</file>